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DB2215" w14:textId="4A4665E6" w:rsidR="00027ACD" w:rsidRPr="00057D7B" w:rsidRDefault="00027ACD" w:rsidP="00396D77">
      <w:pPr>
        <w:pStyle w:val="ac"/>
        <w:jc w:val="center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>Supporting Information</w:t>
      </w:r>
    </w:p>
    <w:p w14:paraId="3CB75FC3" w14:textId="77777777" w:rsidR="00027ACD" w:rsidRPr="00057D7B" w:rsidRDefault="00027ACD" w:rsidP="00396D77">
      <w:pPr>
        <w:pStyle w:val="ae"/>
        <w:jc w:val="center"/>
        <w:rPr>
          <w:rFonts w:ascii="Bahnschrift Light SemiCondensed" w:hAnsi="Bahnschrift Light SemiCondensed"/>
          <w:b/>
          <w:sz w:val="36"/>
          <w:szCs w:val="36"/>
        </w:rPr>
      </w:pPr>
      <w:r w:rsidRPr="00057D7B">
        <w:rPr>
          <w:rFonts w:ascii="Bahnschrift Light SemiCondensed" w:hAnsi="Bahnschrift Light SemiCondensed"/>
          <w:b/>
          <w:sz w:val="36"/>
          <w:szCs w:val="36"/>
        </w:rPr>
        <w:t>for</w:t>
      </w:r>
    </w:p>
    <w:p w14:paraId="7AB196CE" w14:textId="183B80FB" w:rsidR="00AE4474" w:rsidRPr="00592A65" w:rsidRDefault="00592A65" w:rsidP="00592A65">
      <w:pPr>
        <w:pStyle w:val="ac"/>
        <w:jc w:val="center"/>
        <w:rPr>
          <w:rFonts w:ascii="Bahnschrift Light SemiCondensed" w:eastAsia="等线" w:hAnsi="Bahnschrift Light SemiCondensed"/>
          <w:lang w:eastAsia="zh-CN"/>
        </w:rPr>
      </w:pPr>
      <w:bookmarkStart w:id="0" w:name="_Hlk59122344"/>
      <w:r w:rsidRPr="00592A65">
        <w:rPr>
          <w:rFonts w:ascii="Bahnschrift Light SemiCondensed" w:eastAsia="等线" w:hAnsi="Bahnschrift Light SemiCondensed"/>
          <w:lang w:eastAsia="zh-CN"/>
        </w:rPr>
        <w:t>Naphthalimide-phenothiazine dyads: effect of</w:t>
      </w:r>
      <w:r>
        <w:rPr>
          <w:rFonts w:ascii="Bahnschrift Light SemiCondensed" w:eastAsia="等线" w:hAnsi="Bahnschrift Light SemiCondensed" w:hint="eastAsia"/>
          <w:lang w:eastAsia="zh-CN"/>
        </w:rPr>
        <w:t xml:space="preserve"> </w:t>
      </w:r>
      <w:r w:rsidRPr="00592A65">
        <w:rPr>
          <w:rFonts w:ascii="Bahnschrift Light SemiCondensed" w:eastAsia="等线" w:hAnsi="Bahnschrift Light SemiCondensed"/>
          <w:lang w:eastAsia="zh-CN"/>
        </w:rPr>
        <w:t>conformational flexibility and matching of the energy</w:t>
      </w:r>
      <w:r>
        <w:rPr>
          <w:rFonts w:ascii="Bahnschrift Light SemiCondensed" w:eastAsia="等线" w:hAnsi="Bahnschrift Light SemiCondensed" w:hint="eastAsia"/>
          <w:lang w:eastAsia="zh-CN"/>
        </w:rPr>
        <w:t xml:space="preserve"> </w:t>
      </w:r>
      <w:r w:rsidRPr="00592A65">
        <w:rPr>
          <w:rFonts w:ascii="Bahnschrift Light SemiCondensed" w:eastAsia="等线" w:hAnsi="Bahnschrift Light SemiCondensed"/>
          <w:lang w:eastAsia="zh-CN"/>
        </w:rPr>
        <w:t>of the charge-transfer state and the localized triplet</w:t>
      </w:r>
      <w:r>
        <w:rPr>
          <w:rFonts w:ascii="Bahnschrift Light SemiCondensed" w:eastAsia="等线" w:hAnsi="Bahnschrift Light SemiCondensed" w:hint="eastAsia"/>
          <w:lang w:eastAsia="zh-CN"/>
        </w:rPr>
        <w:t xml:space="preserve"> </w:t>
      </w:r>
      <w:r w:rsidRPr="00592A65">
        <w:rPr>
          <w:rFonts w:ascii="Bahnschrift Light SemiCondensed" w:eastAsia="等线" w:hAnsi="Bahnschrift Light SemiCondensed"/>
          <w:lang w:eastAsia="zh-CN"/>
        </w:rPr>
        <w:t>excited state on the thermally activated delayed</w:t>
      </w:r>
      <w:r>
        <w:rPr>
          <w:rFonts w:ascii="Bahnschrift Light SemiCondensed" w:eastAsia="等线" w:hAnsi="Bahnschrift Light SemiCondensed" w:hint="eastAsia"/>
          <w:lang w:eastAsia="zh-CN"/>
        </w:rPr>
        <w:t xml:space="preserve"> </w:t>
      </w:r>
      <w:r w:rsidRPr="00592A65">
        <w:rPr>
          <w:rFonts w:ascii="Bahnschrift Light SemiCondensed" w:eastAsia="等线" w:hAnsi="Bahnschrift Light SemiCondensed"/>
          <w:lang w:eastAsia="zh-CN"/>
        </w:rPr>
        <w:t>fluorescence</w:t>
      </w:r>
    </w:p>
    <w:bookmarkEnd w:id="0"/>
    <w:p w14:paraId="4F44ABB1" w14:textId="77777777" w:rsidR="00057D7B" w:rsidRPr="00592A65" w:rsidRDefault="00057D7B" w:rsidP="00057D7B">
      <w:pPr>
        <w:pStyle w:val="ae"/>
        <w:jc w:val="center"/>
        <w:rPr>
          <w:rFonts w:ascii="Bahnschrift Light SemiCondensed" w:hAnsi="Bahnschrift Light SemiCondensed"/>
          <w:lang w:val="en-US" w:eastAsia="zh-CN"/>
        </w:rPr>
      </w:pPr>
    </w:p>
    <w:p w14:paraId="09F345D0" w14:textId="39E63323" w:rsidR="00AE4474" w:rsidRPr="00057D7B" w:rsidRDefault="00AE4474" w:rsidP="00057D7B">
      <w:pPr>
        <w:pStyle w:val="ae"/>
        <w:jc w:val="center"/>
        <w:rPr>
          <w:rFonts w:ascii="Bahnschrift Light SemiCondensed" w:hAnsi="Bahnschrift Light SemiCondensed"/>
          <w:lang w:eastAsia="zh-CN"/>
        </w:rPr>
      </w:pPr>
      <w:r w:rsidRPr="00057D7B">
        <w:rPr>
          <w:rFonts w:ascii="Bahnschrift Light SemiCondensed" w:hAnsi="Bahnschrift Light SemiCondensed"/>
          <w:lang w:eastAsia="zh-CN"/>
        </w:rPr>
        <w:t>Kaiyue Ye</w:t>
      </w:r>
      <w:r w:rsidRPr="00057D7B">
        <w:rPr>
          <w:rFonts w:ascii="Bahnschrift Light SemiCondensed" w:hAnsi="Bahnschrift Light SemiCondensed"/>
          <w:vertAlign w:val="superscript"/>
        </w:rPr>
        <w:t>‡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1</w:t>
      </w:r>
      <w:r w:rsidRPr="00057D7B">
        <w:rPr>
          <w:rFonts w:ascii="Bahnschrift Light SemiCondensed" w:hAnsi="Bahnschrift Light SemiCondensed"/>
          <w:lang w:eastAsia="zh-CN"/>
        </w:rPr>
        <w:t>,</w:t>
      </w:r>
      <w:r w:rsidRPr="00057D7B">
        <w:rPr>
          <w:rFonts w:ascii="Bahnschrift Light SemiCondensed" w:hAnsi="Bahnschrift Light SemiCondensed"/>
          <w:vertAlign w:val="superscript"/>
        </w:rPr>
        <w:t xml:space="preserve"> </w:t>
      </w:r>
      <w:r w:rsidRPr="00057D7B">
        <w:rPr>
          <w:rFonts w:ascii="Bahnschrift Light SemiCondensed" w:hAnsi="Bahnschrift Light SemiCondensed"/>
          <w:lang w:eastAsia="zh-CN"/>
        </w:rPr>
        <w:t>Liyuan Cao</w:t>
      </w:r>
      <w:r w:rsidRPr="00057D7B">
        <w:rPr>
          <w:rFonts w:ascii="Bahnschrift Light SemiCondensed" w:hAnsi="Bahnschrift Light SemiCondensed"/>
          <w:vertAlign w:val="superscript"/>
        </w:rPr>
        <w:t>‡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1</w:t>
      </w:r>
      <w:r w:rsidRPr="00057D7B">
        <w:rPr>
          <w:rFonts w:ascii="Bahnschrift Light SemiCondensed" w:hAnsi="Bahnschrift Light SemiCondensed"/>
          <w:lang w:eastAsia="zh-CN"/>
        </w:rPr>
        <w:t>, Davita M. E. van Raamsdonk</w:t>
      </w:r>
      <w:r w:rsidRPr="00057D7B">
        <w:rPr>
          <w:rFonts w:ascii="Bahnschrift Light SemiCondensed" w:hAnsi="Bahnschrift Light SemiCondensed"/>
          <w:vertAlign w:val="superscript"/>
        </w:rPr>
        <w:t>‡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2</w:t>
      </w:r>
      <w:r w:rsidRPr="00057D7B">
        <w:rPr>
          <w:rFonts w:ascii="Bahnschrift Light SemiCondensed" w:hAnsi="Bahnschrift Light SemiCondensed"/>
          <w:lang w:eastAsia="zh-CN"/>
        </w:rPr>
        <w:t>, Zhijia Wang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1</w:t>
      </w:r>
      <w:r w:rsidRPr="00057D7B">
        <w:rPr>
          <w:rFonts w:ascii="Bahnschrift Light SemiCondensed" w:hAnsi="Bahnschrift Light SemiCondensed"/>
          <w:lang w:eastAsia="zh-CN"/>
        </w:rPr>
        <w:t>, Jianzhang Zhao*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1,3</w:t>
      </w:r>
      <w:r w:rsidRPr="00057D7B">
        <w:rPr>
          <w:rFonts w:ascii="Bahnschrift Light SemiCondensed" w:hAnsi="Bahnschrift Light SemiCondensed"/>
          <w:lang w:eastAsia="zh-CN"/>
        </w:rPr>
        <w:t>, Daniel Escudero*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2</w:t>
      </w:r>
      <w:r w:rsidRPr="00057D7B">
        <w:rPr>
          <w:rFonts w:ascii="Bahnschrift Light SemiCondensed" w:hAnsi="Bahnschrift Light SemiCondensed"/>
          <w:lang w:eastAsia="zh-CN"/>
        </w:rPr>
        <w:t>, and Denis Jacquemin*</w:t>
      </w:r>
      <w:r w:rsidRPr="00057D7B">
        <w:rPr>
          <w:rFonts w:ascii="Bahnschrift Light SemiCondensed" w:hAnsi="Bahnschrift Light SemiCondensed"/>
          <w:vertAlign w:val="superscript"/>
          <w:lang w:eastAsia="zh-CN"/>
        </w:rPr>
        <w:t>4</w:t>
      </w:r>
    </w:p>
    <w:p w14:paraId="369A0BFA" w14:textId="77777777" w:rsidR="00027ACD" w:rsidRPr="00057D7B" w:rsidRDefault="00027ACD" w:rsidP="00027ACD">
      <w:pPr>
        <w:pStyle w:val="TAMainText"/>
        <w:ind w:firstLine="0"/>
        <w:rPr>
          <w:rFonts w:ascii="Bahnschrift Light SemiCondensed" w:hAnsi="Bahnschrift Light SemiCondensed" w:cs="Arial"/>
          <w:lang w:val="en-GB"/>
        </w:rPr>
      </w:pPr>
    </w:p>
    <w:p w14:paraId="720AAFE8" w14:textId="6837AD25" w:rsidR="00027ACD" w:rsidRPr="005F1F0B" w:rsidRDefault="008E18F7" w:rsidP="005F1F0B">
      <w:pPr>
        <w:pStyle w:val="ac"/>
        <w:jc w:val="left"/>
        <w:rPr>
          <w:rFonts w:ascii="Bahnschrift Light SemiCondensed" w:hAnsi="Bahnschrift Light SemiCondensed"/>
          <w:sz w:val="24"/>
          <w:szCs w:val="24"/>
          <w:lang w:eastAsia="zh-CN"/>
        </w:rPr>
      </w:pPr>
      <w:r w:rsidRPr="00057D7B">
        <w:rPr>
          <w:rFonts w:ascii="Bahnschrift Light SemiCondensed" w:hAnsi="Bahnschrift Light SemiCondensed"/>
          <w:sz w:val="24"/>
          <w:szCs w:val="24"/>
          <w:lang w:val="fr-FR"/>
        </w:rPr>
        <w:t>Experimental procedures, characterization data</w:t>
      </w:r>
      <w:r w:rsidR="00C21526" w:rsidRPr="00057D7B">
        <w:rPr>
          <w:rFonts w:ascii="Bahnschrift Light SemiCondensed" w:hAnsi="Bahnschrift Light SemiCondensed"/>
          <w:sz w:val="24"/>
          <w:szCs w:val="24"/>
          <w:lang w:val="fr-FR"/>
        </w:rPr>
        <w:t xml:space="preserve">, </w:t>
      </w:r>
      <w:r w:rsidRPr="00057D7B">
        <w:rPr>
          <w:rFonts w:ascii="Bahnschrift Light SemiCondensed" w:hAnsi="Bahnschrift Light SemiCondensed"/>
          <w:sz w:val="24"/>
          <w:szCs w:val="24"/>
          <w:vertAlign w:val="superscript"/>
          <w:lang w:val="fr-FR"/>
        </w:rPr>
        <w:t>1</w:t>
      </w:r>
      <w:r w:rsidRPr="00057D7B">
        <w:rPr>
          <w:rFonts w:ascii="Bahnschrift Light SemiCondensed" w:hAnsi="Bahnschrift Light SemiCondensed"/>
          <w:sz w:val="24"/>
          <w:szCs w:val="24"/>
          <w:lang w:val="fr-FR"/>
        </w:rPr>
        <w:t>H</w:t>
      </w:r>
      <w:r w:rsidR="00122BE6" w:rsidRPr="00057D7B">
        <w:rPr>
          <w:rFonts w:ascii="Bahnschrift Light SemiCondensed" w:hAnsi="Bahnschrift Light SemiCondensed"/>
          <w:sz w:val="24"/>
          <w:szCs w:val="24"/>
          <w:lang w:val="fr-FR"/>
        </w:rPr>
        <w:t xml:space="preserve"> and </w:t>
      </w:r>
      <w:r w:rsidRPr="00057D7B">
        <w:rPr>
          <w:rFonts w:ascii="Bahnschrift Light SemiCondensed" w:hAnsi="Bahnschrift Light SemiCondensed"/>
          <w:sz w:val="24"/>
          <w:szCs w:val="24"/>
          <w:vertAlign w:val="superscript"/>
          <w:lang w:val="fr-FR"/>
        </w:rPr>
        <w:t>13</w:t>
      </w:r>
      <w:r w:rsidRPr="00057D7B">
        <w:rPr>
          <w:rFonts w:ascii="Bahnschrift Light SemiCondensed" w:hAnsi="Bahnschrift Light SemiCondensed"/>
          <w:sz w:val="24"/>
          <w:szCs w:val="24"/>
          <w:lang w:val="fr-FR"/>
        </w:rPr>
        <w:t>C NMR spectra of compounds</w:t>
      </w:r>
      <w:r w:rsidR="00122BE6" w:rsidRPr="00057D7B">
        <w:rPr>
          <w:rFonts w:ascii="Bahnschrift Light SemiCondensed" w:hAnsi="Bahnschrift Light SemiCondensed"/>
          <w:sz w:val="24"/>
          <w:szCs w:val="24"/>
          <w:lang w:val="fr-FR"/>
        </w:rPr>
        <w:t xml:space="preserve">, mass spectra and </w:t>
      </w:r>
      <w:r w:rsidR="00591F02" w:rsidRPr="00057D7B">
        <w:rPr>
          <w:rFonts w:ascii="Bahnschrift Light SemiCondensed" w:hAnsi="Bahnschrift Light SemiCondensed"/>
          <w:sz w:val="24"/>
          <w:szCs w:val="24"/>
        </w:rPr>
        <w:t>Spectral data</w:t>
      </w:r>
    </w:p>
    <w:p w14:paraId="3701A58C" w14:textId="77777777" w:rsidR="00FC73B2" w:rsidRPr="00057D7B" w:rsidRDefault="00FC73B2" w:rsidP="00027ACD">
      <w:pPr>
        <w:pStyle w:val="TAMainText"/>
        <w:ind w:firstLine="0"/>
        <w:rPr>
          <w:rFonts w:ascii="Bahnschrift Light SemiCondensed" w:hAnsi="Bahnschrift Light SemiCondensed" w:cs="Arial"/>
          <w:lang w:val="fr-FR"/>
        </w:rPr>
        <w:sectPr w:rsidR="00FC73B2" w:rsidRPr="00057D7B" w:rsidSect="00FC73B2">
          <w:footerReference w:type="default" r:id="rId8"/>
          <w:pgSz w:w="11906" w:h="16838"/>
          <w:pgMar w:top="1417" w:right="1417" w:bottom="1134" w:left="1417" w:header="708" w:footer="708" w:gutter="0"/>
          <w:cols w:space="708"/>
          <w:titlePg/>
          <w:docGrid w:linePitch="360"/>
        </w:sectPr>
      </w:pPr>
    </w:p>
    <w:p w14:paraId="5311F013" w14:textId="77777777" w:rsidR="00027ACD" w:rsidRPr="00057D7B" w:rsidRDefault="00027ACD" w:rsidP="00027ACD">
      <w:pPr>
        <w:pStyle w:val="TAMainText"/>
        <w:ind w:firstLine="0"/>
        <w:rPr>
          <w:rFonts w:ascii="Bahnschrift Light SemiCondensed" w:hAnsi="Bahnschrift Light SemiCondensed" w:cs="Arial"/>
        </w:rPr>
      </w:pPr>
    </w:p>
    <w:p w14:paraId="4A329458" w14:textId="0C7CB524" w:rsidR="00027ACD" w:rsidRPr="00057D7B" w:rsidRDefault="00244340" w:rsidP="001146DB">
      <w:pPr>
        <w:pStyle w:val="ac"/>
        <w:jc w:val="left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>T</w:t>
      </w:r>
      <w:r w:rsidRPr="00057D7B">
        <w:rPr>
          <w:rFonts w:ascii="Bahnschrift Light SemiCondensed" w:eastAsiaTheme="minorEastAsia" w:hAnsi="Bahnschrift Light SemiCondensed"/>
          <w:lang w:eastAsia="zh-CN"/>
        </w:rPr>
        <w:t>able</w:t>
      </w:r>
      <w:r w:rsidRPr="00057D7B">
        <w:rPr>
          <w:rFonts w:ascii="Bahnschrift Light SemiCondensed" w:hAnsi="Bahnschrift Light SemiCondensed"/>
        </w:rPr>
        <w:t xml:space="preserve"> of c</w:t>
      </w:r>
      <w:r w:rsidR="00027ACD" w:rsidRPr="00057D7B">
        <w:rPr>
          <w:rFonts w:ascii="Bahnschrift Light SemiCondensed" w:hAnsi="Bahnschrift Light SemiCondensed"/>
        </w:rPr>
        <w:t>ontents</w:t>
      </w:r>
    </w:p>
    <w:p w14:paraId="1171CD5D" w14:textId="6197C436" w:rsidR="00027ACD" w:rsidRPr="00057D7B" w:rsidRDefault="00027ACD" w:rsidP="00027ACD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1. </w:t>
      </w:r>
      <w:r w:rsidRPr="00057D7B">
        <w:rPr>
          <w:rFonts w:ascii="Bahnschrift Light SemiCondensed" w:hAnsi="Bahnschrift Light SemiCondensed"/>
        </w:rPr>
        <w:t xml:space="preserve">General </w:t>
      </w:r>
      <w:r w:rsidR="001279C0" w:rsidRPr="00057D7B">
        <w:rPr>
          <w:rFonts w:ascii="Bahnschrift Light SemiCondensed" w:hAnsi="Bahnschrift Light SemiCondensed"/>
        </w:rPr>
        <w:t>i</w:t>
      </w:r>
      <w:r w:rsidRPr="00057D7B">
        <w:rPr>
          <w:rFonts w:ascii="Bahnschrift Light SemiCondensed" w:hAnsi="Bahnschrift Light SemiCondensed"/>
        </w:rPr>
        <w:t>nformation</w:t>
      </w:r>
      <w:r w:rsidRPr="00057D7B">
        <w:rPr>
          <w:rFonts w:ascii="Bahnschrift Light SemiCondensed" w:hAnsi="Bahnschrift Light SemiCondensed" w:cs="Calibri"/>
          <w:color w:val="000000"/>
        </w:rPr>
        <w:t>………………………….…………………..</w:t>
      </w:r>
      <w:r w:rsidR="00057D7B" w:rsidRPr="00057D7B">
        <w:rPr>
          <w:rFonts w:ascii="Bahnschrift Light SemiCondensed" w:hAnsi="Bahnschrift Light SemiCondensed" w:cs="Calibri"/>
          <w:color w:val="000000"/>
        </w:rPr>
        <w:t xml:space="preserve"> ... ... ...... ... ... ... ...</w:t>
      </w:r>
      <w:r w:rsidRPr="00057D7B">
        <w:rPr>
          <w:rFonts w:ascii="Bahnschrift Light SemiCondensed" w:hAnsi="Bahnschrift Light SemiCondensed" w:cs="Calibri"/>
          <w:color w:val="000000"/>
        </w:rPr>
        <w:t>...…………………………….…………</w:t>
      </w:r>
      <w:r w:rsidRPr="00057D7B">
        <w:rPr>
          <w:rFonts w:ascii="Bahnschrift Light SemiCondensed" w:hAnsi="Bahnschrift Light SemiCondensed"/>
          <w:color w:val="000000"/>
        </w:rPr>
        <w:t>S</w:t>
      </w:r>
      <w:r w:rsidR="0094557E" w:rsidRPr="00057D7B">
        <w:rPr>
          <w:rFonts w:ascii="Bahnschrift Light SemiCondensed" w:hAnsi="Bahnschrift Light SemiCondensed"/>
          <w:color w:val="000000"/>
        </w:rPr>
        <w:t>2</w:t>
      </w:r>
    </w:p>
    <w:p w14:paraId="55E010A5" w14:textId="7F0F5401" w:rsidR="00027ACD" w:rsidRPr="00057D7B" w:rsidRDefault="00027ACD" w:rsidP="00027ACD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2. </w:t>
      </w:r>
      <w:r w:rsidRPr="00057D7B">
        <w:rPr>
          <w:rFonts w:ascii="Bahnschrift Light SemiCondensed" w:hAnsi="Bahnschrift Light SemiCondensed"/>
        </w:rPr>
        <w:t xml:space="preserve">Synthesis of the </w:t>
      </w:r>
      <w:r w:rsidR="001279C0" w:rsidRPr="00057D7B">
        <w:rPr>
          <w:rFonts w:ascii="Bahnschrift Light SemiCondensed" w:hAnsi="Bahnschrift Light SemiCondensed"/>
        </w:rPr>
        <w:t>c</w:t>
      </w:r>
      <w:r w:rsidRPr="00057D7B">
        <w:rPr>
          <w:rFonts w:ascii="Bahnschrift Light SemiCondensed" w:hAnsi="Bahnschrift Light SemiCondensed"/>
        </w:rPr>
        <w:t>ompounds</w:t>
      </w:r>
      <w:r w:rsidRPr="00057D7B">
        <w:rPr>
          <w:rFonts w:ascii="Bahnschrift Light SemiCondensed" w:hAnsi="Bahnschrift Light SemiCondensed" w:cs="Calibri"/>
          <w:color w:val="000000"/>
        </w:rPr>
        <w:t>…………….………………....</w:t>
      </w:r>
      <w:r w:rsidR="00057D7B" w:rsidRPr="00057D7B">
        <w:rPr>
          <w:rFonts w:ascii="Bahnschrift Light SemiCondensed" w:hAnsi="Bahnschrift Light SemiCondensed" w:cs="Calibri"/>
          <w:color w:val="000000"/>
        </w:rPr>
        <w:t xml:space="preserve"> ... ... ... ... ... ...</w:t>
      </w:r>
      <w:r w:rsidRPr="00057D7B">
        <w:rPr>
          <w:rFonts w:ascii="Bahnschrift Light SemiCondensed" w:hAnsi="Bahnschrift Light SemiCondensed" w:cs="Calibri"/>
          <w:color w:val="000000"/>
        </w:rPr>
        <w:t>..…………………..……..……...…….……</w:t>
      </w:r>
      <w:r w:rsidRPr="00057D7B">
        <w:rPr>
          <w:rFonts w:ascii="Bahnschrift Light SemiCondensed" w:hAnsi="Bahnschrift Light SemiCondensed"/>
          <w:color w:val="000000"/>
        </w:rPr>
        <w:t>S</w:t>
      </w:r>
      <w:r w:rsidR="0094557E" w:rsidRPr="00057D7B">
        <w:rPr>
          <w:rFonts w:ascii="Bahnschrift Light SemiCondensed" w:hAnsi="Bahnschrift Light SemiCondensed"/>
          <w:color w:val="000000"/>
        </w:rPr>
        <w:t>2</w:t>
      </w:r>
    </w:p>
    <w:p w14:paraId="0FEB7C0F" w14:textId="62B1BB7F" w:rsidR="00027ACD" w:rsidRPr="00057D7B" w:rsidRDefault="00027ACD" w:rsidP="00027ACD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3. Molecular </w:t>
      </w:r>
      <w:r w:rsidR="001279C0" w:rsidRPr="00057D7B">
        <w:rPr>
          <w:rFonts w:ascii="Bahnschrift Light SemiCondensed" w:hAnsi="Bahnschrift Light SemiCondensed"/>
          <w:color w:val="000000"/>
        </w:rPr>
        <w:t>s</w:t>
      </w:r>
      <w:r w:rsidRPr="00057D7B">
        <w:rPr>
          <w:rFonts w:ascii="Bahnschrift Light SemiCondensed" w:hAnsi="Bahnschrift Light SemiCondensed"/>
          <w:color w:val="000000"/>
        </w:rPr>
        <w:t xml:space="preserve">tructure </w:t>
      </w:r>
      <w:r w:rsidR="001279C0" w:rsidRPr="00057D7B">
        <w:rPr>
          <w:rFonts w:ascii="Bahnschrift Light SemiCondensed" w:hAnsi="Bahnschrift Light SemiCondensed"/>
          <w:color w:val="000000"/>
        </w:rPr>
        <w:t>c</w:t>
      </w:r>
      <w:r w:rsidRPr="00057D7B">
        <w:rPr>
          <w:rFonts w:ascii="Bahnschrift Light SemiCondensed" w:hAnsi="Bahnschrift Light SemiCondensed"/>
          <w:color w:val="000000"/>
        </w:rPr>
        <w:t xml:space="preserve">haracterization </w:t>
      </w:r>
      <w:r w:rsidR="001279C0" w:rsidRPr="00057D7B">
        <w:rPr>
          <w:rFonts w:ascii="Bahnschrift Light SemiCondensed" w:hAnsi="Bahnschrift Light SemiCondensed"/>
          <w:color w:val="000000"/>
        </w:rPr>
        <w:t>d</w:t>
      </w:r>
      <w:r w:rsidRPr="00057D7B">
        <w:rPr>
          <w:rFonts w:ascii="Bahnschrift Light SemiCondensed" w:hAnsi="Bahnschrift Light SemiCondensed"/>
          <w:color w:val="000000"/>
        </w:rPr>
        <w:t>ata</w:t>
      </w:r>
      <w:r w:rsidRPr="00057D7B">
        <w:rPr>
          <w:rFonts w:ascii="Bahnschrift Light SemiCondensed" w:hAnsi="Bahnschrift Light SemiCondensed" w:cs="Calibri"/>
          <w:color w:val="000000"/>
        </w:rPr>
        <w:t>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>... ... ... ... ... ... ...</w:t>
      </w:r>
      <w:r w:rsidRPr="00057D7B">
        <w:rPr>
          <w:rFonts w:ascii="Bahnschrift Light SemiCondensed" w:hAnsi="Bahnschrift Light SemiCondensed" w:cs="Calibri"/>
          <w:color w:val="000000"/>
        </w:rPr>
        <w:t>……….…………………………………….……</w:t>
      </w:r>
      <w:r w:rsidRPr="00057D7B">
        <w:rPr>
          <w:rFonts w:ascii="Bahnschrift Light SemiCondensed" w:hAnsi="Bahnschrift Light SemiCondensed"/>
          <w:color w:val="000000"/>
        </w:rPr>
        <w:t>S</w:t>
      </w:r>
      <w:r w:rsidR="00AD4738" w:rsidRPr="00057D7B">
        <w:rPr>
          <w:rFonts w:ascii="Bahnschrift Light SemiCondensed" w:hAnsi="Bahnschrift Light SemiCondensed"/>
          <w:color w:val="000000"/>
        </w:rPr>
        <w:t>5</w:t>
      </w:r>
    </w:p>
    <w:p w14:paraId="5803176D" w14:textId="75F3EC0C" w:rsidR="00027ACD" w:rsidRPr="00057D7B" w:rsidRDefault="00027ACD" w:rsidP="00027ACD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4. Steady </w:t>
      </w:r>
      <w:r w:rsidR="001279C0" w:rsidRPr="00057D7B">
        <w:rPr>
          <w:rFonts w:ascii="Bahnschrift Light SemiCondensed" w:hAnsi="Bahnschrift Light SemiCondensed"/>
          <w:color w:val="000000"/>
        </w:rPr>
        <w:t>s</w:t>
      </w:r>
      <w:r w:rsidRPr="00057D7B">
        <w:rPr>
          <w:rFonts w:ascii="Bahnschrift Light SemiCondensed" w:hAnsi="Bahnschrift Light SemiCondensed"/>
          <w:color w:val="000000"/>
        </w:rPr>
        <w:t xml:space="preserve">tate </w:t>
      </w:r>
      <w:r w:rsidR="00BF1B6E" w:rsidRPr="00057D7B">
        <w:rPr>
          <w:rFonts w:ascii="Bahnschrift Light SemiCondensed" w:hAnsi="Bahnschrift Light SemiCondensed"/>
          <w:color w:val="000000"/>
        </w:rPr>
        <w:t>UV</w:t>
      </w:r>
      <w:r w:rsidR="00BF1B6E" w:rsidRPr="00057D7B">
        <w:rPr>
          <w:color w:val="000000"/>
        </w:rPr>
        <w:t>−</w:t>
      </w:r>
      <w:r w:rsidR="00BF1B6E" w:rsidRPr="00057D7B">
        <w:rPr>
          <w:rFonts w:ascii="Bahnschrift Light SemiCondensed" w:hAnsi="Bahnschrift Light SemiCondensed"/>
          <w:color w:val="000000"/>
        </w:rPr>
        <w:t>vis</w:t>
      </w:r>
      <w:r w:rsidRPr="00057D7B">
        <w:rPr>
          <w:rFonts w:ascii="Bahnschrift Light SemiCondensed" w:hAnsi="Bahnschrift Light SemiCondensed"/>
          <w:color w:val="000000"/>
        </w:rPr>
        <w:t xml:space="preserve"> </w:t>
      </w:r>
      <w:r w:rsidR="001279C0" w:rsidRPr="00057D7B">
        <w:rPr>
          <w:rFonts w:ascii="Bahnschrift Light SemiCondensed" w:hAnsi="Bahnschrift Light SemiCondensed"/>
          <w:color w:val="000000"/>
        </w:rPr>
        <w:t>a</w:t>
      </w:r>
      <w:r w:rsidRPr="00057D7B">
        <w:rPr>
          <w:rFonts w:ascii="Bahnschrift Light SemiCondensed" w:hAnsi="Bahnschrift Light SemiCondensed"/>
          <w:color w:val="000000"/>
        </w:rPr>
        <w:t xml:space="preserve">bsorption and </w:t>
      </w:r>
      <w:r w:rsidR="001279C0" w:rsidRPr="00057D7B">
        <w:rPr>
          <w:rFonts w:ascii="Bahnschrift Light SemiCondensed" w:hAnsi="Bahnschrift Light SemiCondensed"/>
          <w:color w:val="000000"/>
        </w:rPr>
        <w:t>l</w:t>
      </w:r>
      <w:r w:rsidRPr="00057D7B">
        <w:rPr>
          <w:rFonts w:ascii="Bahnschrift Light SemiCondensed" w:hAnsi="Bahnschrift Light SemiCondensed"/>
          <w:color w:val="000000"/>
        </w:rPr>
        <w:t xml:space="preserve">uminescence </w:t>
      </w:r>
      <w:r w:rsidR="001279C0" w:rsidRPr="00057D7B">
        <w:rPr>
          <w:rFonts w:ascii="Bahnschrift Light SemiCondensed" w:hAnsi="Bahnschrift Light SemiCondensed"/>
          <w:color w:val="000000"/>
        </w:rPr>
        <w:t>s</w:t>
      </w:r>
      <w:r w:rsidRPr="00057D7B">
        <w:rPr>
          <w:rFonts w:ascii="Bahnschrift Light SemiCondensed" w:hAnsi="Bahnschrift Light SemiCondensed"/>
          <w:color w:val="000000"/>
        </w:rPr>
        <w:t>pectra</w:t>
      </w:r>
      <w:r w:rsidRPr="00057D7B">
        <w:rPr>
          <w:rFonts w:ascii="Bahnschrift Light SemiCondensed" w:hAnsi="Bahnschrift Light SemiCondensed" w:cs="Calibri"/>
          <w:color w:val="000000"/>
        </w:rPr>
        <w:t>…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 xml:space="preserve">... ... ... ... ... ... ... </w:t>
      </w:r>
      <w:r w:rsidR="00057D7B">
        <w:rPr>
          <w:rFonts w:ascii="Bahnschrift Light SemiCondensed" w:hAnsi="Bahnschrift Light SemiCondensed" w:cs="Calibri"/>
          <w:color w:val="000000"/>
        </w:rPr>
        <w:t>..</w:t>
      </w:r>
      <w:r w:rsidRPr="00057D7B">
        <w:rPr>
          <w:rFonts w:ascii="Bahnschrift Light SemiCondensed" w:hAnsi="Bahnschrift Light SemiCondensed" w:cs="Calibri"/>
          <w:color w:val="000000"/>
        </w:rPr>
        <w:t>….................……</w:t>
      </w:r>
      <w:r w:rsidRPr="00057D7B">
        <w:rPr>
          <w:rFonts w:ascii="Bahnschrift Light SemiCondensed" w:hAnsi="Bahnschrift Light SemiCondensed"/>
          <w:color w:val="000000"/>
        </w:rPr>
        <w:t>S</w:t>
      </w:r>
      <w:r w:rsidR="00AD4738" w:rsidRPr="00057D7B">
        <w:rPr>
          <w:rFonts w:ascii="Bahnschrift Light SemiCondensed" w:hAnsi="Bahnschrift Light SemiCondensed"/>
          <w:color w:val="000000"/>
        </w:rPr>
        <w:t>20</w:t>
      </w:r>
    </w:p>
    <w:p w14:paraId="09A6917C" w14:textId="2813F2EE" w:rsidR="00027ACD" w:rsidRPr="00057D7B" w:rsidRDefault="00027ACD" w:rsidP="00027ACD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5. Fluorescence </w:t>
      </w:r>
      <w:r w:rsidR="001279C0" w:rsidRPr="00057D7B">
        <w:rPr>
          <w:rFonts w:ascii="Bahnschrift Light SemiCondensed" w:hAnsi="Bahnschrift Light SemiCondensed"/>
          <w:color w:val="000000"/>
        </w:rPr>
        <w:t>l</w:t>
      </w:r>
      <w:r w:rsidRPr="00057D7B">
        <w:rPr>
          <w:rFonts w:ascii="Bahnschrift Light SemiCondensed" w:hAnsi="Bahnschrift Light SemiCondensed"/>
          <w:color w:val="000000"/>
        </w:rPr>
        <w:t>ifetime</w:t>
      </w:r>
      <w:r w:rsidR="00885B9E" w:rsidRPr="00057D7B">
        <w:rPr>
          <w:rFonts w:ascii="Bahnschrift Light SemiCondensed" w:hAnsi="Bahnschrift Light SemiCondensed"/>
          <w:color w:val="000000"/>
        </w:rPr>
        <w:t>s</w:t>
      </w:r>
      <w:r w:rsidRPr="00057D7B">
        <w:rPr>
          <w:rFonts w:ascii="Bahnschrift Light SemiCondensed" w:hAnsi="Bahnschrift Light SemiCondensed" w:cs="Calibri"/>
          <w:color w:val="000000"/>
        </w:rPr>
        <w:t>…………………………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>... ... ... ... ... ...</w:t>
      </w:r>
      <w:r w:rsidR="00AE58A5">
        <w:rPr>
          <w:rFonts w:ascii="Bahnschrift Light SemiCondensed" w:hAnsi="Bahnschrift Light SemiCondensed" w:cs="Calibri"/>
          <w:color w:val="000000"/>
        </w:rPr>
        <w:t>..</w:t>
      </w:r>
      <w:r w:rsidR="00057D7B" w:rsidRPr="00057D7B">
        <w:rPr>
          <w:rFonts w:ascii="Bahnschrift Light SemiCondensed" w:hAnsi="Bahnschrift Light SemiCondensed" w:cs="Calibri"/>
          <w:color w:val="000000"/>
        </w:rPr>
        <w:t xml:space="preserve"> ... ... ... ... ... ...</w:t>
      </w:r>
      <w:r w:rsidRPr="00057D7B">
        <w:rPr>
          <w:rFonts w:ascii="Bahnschrift Light SemiCondensed" w:hAnsi="Bahnschrift Light SemiCondensed" w:cs="Calibri"/>
          <w:color w:val="000000"/>
        </w:rPr>
        <w:t>…...……………….………….…..…………..</w:t>
      </w:r>
      <w:r w:rsidRPr="00057D7B">
        <w:rPr>
          <w:rFonts w:ascii="Bahnschrift Light SemiCondensed" w:hAnsi="Bahnschrift Light SemiCondensed"/>
          <w:color w:val="000000"/>
        </w:rPr>
        <w:t>S2</w:t>
      </w:r>
      <w:r w:rsidR="00AD4738" w:rsidRPr="00057D7B">
        <w:rPr>
          <w:rFonts w:ascii="Bahnschrift Light SemiCondensed" w:hAnsi="Bahnschrift Light SemiCondensed"/>
          <w:color w:val="000000"/>
        </w:rPr>
        <w:t>2</w:t>
      </w:r>
    </w:p>
    <w:p w14:paraId="5627F034" w14:textId="04DFE93C" w:rsidR="00027ACD" w:rsidRPr="00057D7B" w:rsidRDefault="00027ACD" w:rsidP="00027ACD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6. Phosphorescence </w:t>
      </w:r>
      <w:r w:rsidR="00EE7066" w:rsidRPr="00057D7B">
        <w:rPr>
          <w:rFonts w:ascii="Bahnschrift Light SemiCondensed" w:hAnsi="Bahnschrift Light SemiCondensed"/>
          <w:color w:val="000000"/>
        </w:rPr>
        <w:t>spectra</w:t>
      </w:r>
      <w:r w:rsidRPr="00057D7B">
        <w:rPr>
          <w:rFonts w:ascii="Bahnschrift Light SemiCondensed" w:hAnsi="Bahnschrift Light SemiCondensed" w:cs="Calibri"/>
          <w:color w:val="000000"/>
        </w:rPr>
        <w:t>…………</w:t>
      </w:r>
      <w:r w:rsidR="008D3AA8" w:rsidRPr="00057D7B">
        <w:rPr>
          <w:rFonts w:ascii="Bahnschrift Light SemiCondensed" w:hAnsi="Bahnschrift Light SemiCondensed" w:cs="Calibri"/>
          <w:color w:val="000000"/>
        </w:rPr>
        <w:t>.</w:t>
      </w:r>
      <w:r w:rsidRPr="00057D7B">
        <w:rPr>
          <w:rFonts w:ascii="Bahnschrift Light SemiCondensed" w:hAnsi="Bahnschrift Light SemiCondensed" w:cs="Calibri"/>
          <w:color w:val="000000"/>
        </w:rPr>
        <w:t>………………………….…</w:t>
      </w:r>
      <w:r w:rsidR="00057D7B" w:rsidRPr="00057D7B">
        <w:rPr>
          <w:rFonts w:ascii="Bahnschrift Light SemiCondensed" w:hAnsi="Bahnschrift Light SemiCondensed" w:cs="Calibri"/>
          <w:color w:val="000000"/>
        </w:rPr>
        <w:t xml:space="preserve">... ... ... ... ... ... ... ... ... ... ... </w:t>
      </w:r>
      <w:r w:rsidR="00057D7B">
        <w:rPr>
          <w:rFonts w:ascii="Bahnschrift Light SemiCondensed" w:hAnsi="Bahnschrift Light SemiCondensed" w:cs="Calibri"/>
          <w:color w:val="000000"/>
        </w:rPr>
        <w:t>.</w:t>
      </w:r>
      <w:r w:rsidRPr="00057D7B">
        <w:rPr>
          <w:rFonts w:ascii="Bahnschrift Light SemiCondensed" w:hAnsi="Bahnschrift Light SemiCondensed" w:cs="Calibri"/>
          <w:color w:val="000000"/>
        </w:rPr>
        <w:t>…………….……………..…………..</w:t>
      </w:r>
      <w:r w:rsidRPr="00057D7B">
        <w:rPr>
          <w:rFonts w:ascii="Bahnschrift Light SemiCondensed" w:hAnsi="Bahnschrift Light SemiCondensed"/>
          <w:color w:val="000000"/>
        </w:rPr>
        <w:t>S2</w:t>
      </w:r>
      <w:r w:rsidR="008F17EA" w:rsidRPr="00057D7B">
        <w:rPr>
          <w:rFonts w:ascii="Bahnschrift Light SemiCondensed" w:hAnsi="Bahnschrift Light SemiCondensed"/>
          <w:color w:val="000000"/>
        </w:rPr>
        <w:t>2</w:t>
      </w:r>
    </w:p>
    <w:p w14:paraId="12C6F98E" w14:textId="5275E77D" w:rsidR="006B37D2" w:rsidRPr="00057D7B" w:rsidRDefault="006B37D2" w:rsidP="006B37D2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>7.</w:t>
      </w:r>
      <w:r w:rsidR="002E5CE6" w:rsidRPr="00057D7B">
        <w:rPr>
          <w:rFonts w:ascii="Bahnschrift Light SemiCondensed" w:hAnsi="Bahnschrift Light SemiCondensed"/>
          <w:color w:val="000000"/>
        </w:rPr>
        <w:t xml:space="preserve"> </w:t>
      </w:r>
      <w:r w:rsidRPr="00057D7B">
        <w:rPr>
          <w:rFonts w:ascii="Bahnschrift Light SemiCondensed" w:hAnsi="Bahnschrift Light SemiCondensed"/>
          <w:color w:val="000000"/>
        </w:rPr>
        <w:t>Phosphorescence lifetimes</w:t>
      </w:r>
      <w:r w:rsidRPr="00057D7B">
        <w:rPr>
          <w:rFonts w:ascii="Bahnschrift Light SemiCondensed" w:hAnsi="Bahnschrift Light SemiCondensed" w:cs="Calibri"/>
          <w:color w:val="000000"/>
        </w:rPr>
        <w:t>……………</w:t>
      </w:r>
      <w:r w:rsidR="008D3AA8" w:rsidRPr="00057D7B">
        <w:rPr>
          <w:rFonts w:ascii="Bahnschrift Light SemiCondensed" w:hAnsi="Bahnschrift Light SemiCondensed" w:cs="Calibri"/>
          <w:color w:val="000000"/>
        </w:rPr>
        <w:t>………………….</w:t>
      </w:r>
      <w:r w:rsidRPr="00057D7B">
        <w:rPr>
          <w:rFonts w:ascii="Bahnschrift Light SemiCondensed" w:hAnsi="Bahnschrift Light SemiCondensed" w:cs="Calibri"/>
          <w:color w:val="000000"/>
        </w:rPr>
        <w:t>….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>... ... ... ... ... ... ... ... ... ... ...</w:t>
      </w:r>
      <w:r w:rsidRPr="00057D7B">
        <w:rPr>
          <w:rFonts w:ascii="Bahnschrift Light SemiCondensed" w:hAnsi="Bahnschrift Light SemiCondensed" w:cs="Calibri"/>
          <w:color w:val="000000"/>
        </w:rPr>
        <w:t>……………….…….………...…..</w:t>
      </w:r>
      <w:r w:rsidRPr="00057D7B">
        <w:rPr>
          <w:rFonts w:ascii="Bahnschrift Light SemiCondensed" w:hAnsi="Bahnschrift Light SemiCondensed"/>
          <w:color w:val="000000"/>
        </w:rPr>
        <w:t>S2</w:t>
      </w:r>
      <w:r w:rsidR="008F17EA" w:rsidRPr="00057D7B">
        <w:rPr>
          <w:rFonts w:ascii="Bahnschrift Light SemiCondensed" w:hAnsi="Bahnschrift Light SemiCondensed"/>
          <w:color w:val="000000"/>
        </w:rPr>
        <w:t>3</w:t>
      </w:r>
    </w:p>
    <w:p w14:paraId="6EF6CD9E" w14:textId="08E67CC0" w:rsidR="006B37D2" w:rsidRPr="00057D7B" w:rsidRDefault="006B37D2" w:rsidP="006B37D2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>8. Spectroelectrochemistry measurement</w:t>
      </w:r>
      <w:r w:rsidRPr="00057D7B">
        <w:rPr>
          <w:rFonts w:ascii="Bahnschrift Light SemiCondensed" w:hAnsi="Bahnschrift Light SemiCondensed" w:cs="Calibri"/>
          <w:color w:val="000000"/>
        </w:rPr>
        <w:t>……………….…………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>... ... ... ... ... ... ... ... ... ...</w:t>
      </w:r>
      <w:r w:rsidRPr="00057D7B">
        <w:rPr>
          <w:rFonts w:ascii="Bahnschrift Light SemiCondensed" w:hAnsi="Bahnschrift Light SemiCondensed" w:cs="Calibri"/>
          <w:color w:val="000000"/>
        </w:rPr>
        <w:t>…….…….………...…..</w:t>
      </w:r>
      <w:r w:rsidRPr="00057D7B">
        <w:rPr>
          <w:rFonts w:ascii="Bahnschrift Light SemiCondensed" w:hAnsi="Bahnschrift Light SemiCondensed"/>
          <w:color w:val="000000"/>
        </w:rPr>
        <w:t>S24</w:t>
      </w:r>
    </w:p>
    <w:p w14:paraId="640C0DDE" w14:textId="0520DBDA" w:rsidR="008D3AA8" w:rsidRPr="00057D7B" w:rsidRDefault="008D3AA8" w:rsidP="008D3AA8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>9. Nanosecond transient absorption spectroscopy</w:t>
      </w:r>
      <w:r w:rsidRPr="00057D7B">
        <w:rPr>
          <w:rFonts w:ascii="Bahnschrift Light SemiCondensed" w:hAnsi="Bahnschrift Light SemiCondensed" w:cs="Calibri"/>
          <w:color w:val="000000"/>
        </w:rPr>
        <w:t>…………………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 xml:space="preserve">... ... ... ... ... ... ... ... ... </w:t>
      </w:r>
      <w:r w:rsidR="00057D7B">
        <w:rPr>
          <w:rFonts w:ascii="Bahnschrift Light SemiCondensed" w:hAnsi="Bahnschrift Light SemiCondensed" w:cs="Calibri"/>
          <w:color w:val="000000"/>
        </w:rPr>
        <w:t>..</w:t>
      </w:r>
      <w:r w:rsidRPr="00057D7B">
        <w:rPr>
          <w:rFonts w:ascii="Bahnschrift Light SemiCondensed" w:hAnsi="Bahnschrift Light SemiCondensed" w:cs="Calibri"/>
          <w:color w:val="000000"/>
        </w:rPr>
        <w:t>.…….………...…..</w:t>
      </w:r>
      <w:r w:rsidRPr="00057D7B">
        <w:rPr>
          <w:rFonts w:ascii="Bahnschrift Light SemiCondensed" w:hAnsi="Bahnschrift Light SemiCondensed"/>
          <w:color w:val="000000"/>
        </w:rPr>
        <w:t>S25</w:t>
      </w:r>
    </w:p>
    <w:p w14:paraId="370EBCE7" w14:textId="680508C4" w:rsidR="00FC5FB0" w:rsidRPr="00057D7B" w:rsidRDefault="00FC5FB0" w:rsidP="00FC5FB0">
      <w:pPr>
        <w:autoSpaceDE w:val="0"/>
        <w:autoSpaceDN w:val="0"/>
        <w:adjustRightInd w:val="0"/>
        <w:jc w:val="distribute"/>
        <w:rPr>
          <w:rFonts w:ascii="Bahnschrift Light SemiCondensed" w:hAnsi="Bahnschrift Light SemiCondensed" w:cs="Calibri"/>
          <w:color w:val="000000"/>
        </w:rPr>
      </w:pPr>
      <w:r w:rsidRPr="00057D7B">
        <w:rPr>
          <w:rFonts w:ascii="Bahnschrift Light SemiCondensed" w:hAnsi="Bahnschrift Light SemiCondensed"/>
          <w:color w:val="000000"/>
        </w:rPr>
        <w:t xml:space="preserve">10. </w:t>
      </w:r>
      <w:r w:rsidR="00F638C5" w:rsidRPr="00057D7B">
        <w:rPr>
          <w:rFonts w:ascii="Bahnschrift Light SemiCondensed" w:hAnsi="Bahnschrift Light SemiCondensed"/>
          <w:color w:val="000000"/>
        </w:rPr>
        <w:t>Calculated</w:t>
      </w:r>
      <w:r w:rsidRPr="00057D7B">
        <w:rPr>
          <w:rFonts w:ascii="Bahnschrift Light SemiCondensed" w:hAnsi="Bahnschrift Light SemiCondensed"/>
          <w:color w:val="000000"/>
        </w:rPr>
        <w:t xml:space="preserve"> study</w:t>
      </w:r>
      <w:r w:rsidRPr="00057D7B">
        <w:rPr>
          <w:rFonts w:ascii="Bahnschrift Light SemiCondensed" w:hAnsi="Bahnschrift Light SemiCondensed" w:cs="Calibri"/>
          <w:color w:val="000000"/>
        </w:rPr>
        <w:t>………………</w:t>
      </w:r>
      <w:r w:rsidR="00F638C5" w:rsidRPr="00057D7B">
        <w:rPr>
          <w:rFonts w:ascii="Bahnschrift Light SemiCondensed" w:hAnsi="Bahnschrift Light SemiCondensed" w:cs="Calibri"/>
          <w:color w:val="000000"/>
        </w:rPr>
        <w:t>……...</w:t>
      </w:r>
      <w:r w:rsidRPr="00057D7B">
        <w:rPr>
          <w:rFonts w:ascii="Bahnschrift Light SemiCondensed" w:hAnsi="Bahnschrift Light SemiCondensed" w:cs="Calibri"/>
          <w:color w:val="000000"/>
        </w:rPr>
        <w:t>……………………………</w:t>
      </w:r>
      <w:r w:rsidR="00057D7B" w:rsidRPr="00057D7B">
        <w:rPr>
          <w:rFonts w:ascii="Bahnschrift Light SemiCondensed" w:hAnsi="Bahnschrift Light SemiCondensed" w:cs="Calibri"/>
          <w:color w:val="000000"/>
        </w:rPr>
        <w:t>... ... ... ... ... ... ... ... ... ... ... ...</w:t>
      </w:r>
      <w:r w:rsidRPr="00057D7B">
        <w:rPr>
          <w:rFonts w:ascii="Bahnschrift Light SemiCondensed" w:hAnsi="Bahnschrift Light SemiCondensed" w:cs="Calibri"/>
          <w:color w:val="000000"/>
        </w:rPr>
        <w:t>………….………….…….………...…..</w:t>
      </w:r>
      <w:r w:rsidRPr="00057D7B">
        <w:rPr>
          <w:rFonts w:ascii="Bahnschrift Light SemiCondensed" w:hAnsi="Bahnschrift Light SemiCondensed"/>
          <w:color w:val="000000"/>
        </w:rPr>
        <w:t>S30</w:t>
      </w:r>
    </w:p>
    <w:p w14:paraId="32EAE2D9" w14:textId="77777777" w:rsidR="00027ACD" w:rsidRPr="00057D7B" w:rsidRDefault="00027ACD" w:rsidP="006B37D2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7CA16C24" w14:textId="56B99013" w:rsidR="00027ACD" w:rsidRPr="00057D7B" w:rsidRDefault="00027ACD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2F014E43" w14:textId="60241F6E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64D6968D" w14:textId="175A8607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3C484BFE" w14:textId="3C981F99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3300FFA2" w14:textId="485BB587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014FE76B" w14:textId="716DB282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18661FBD" w14:textId="20DC5414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3F924281" w14:textId="690E3464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60FCBEE3" w14:textId="5B33ED25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721D86BF" w14:textId="71C73336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02049921" w14:textId="057339DE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307FB9F1" w14:textId="2F0D172D" w:rsidR="003D6B1C" w:rsidRPr="00057D7B" w:rsidRDefault="003D6B1C" w:rsidP="009C12CD">
      <w:pPr>
        <w:pStyle w:val="TAMainText"/>
        <w:ind w:firstLine="0"/>
        <w:rPr>
          <w:rFonts w:ascii="Bahnschrift Light SemiCondensed" w:hAnsi="Bahnschrift Light SemiCondensed" w:cs="Arial"/>
          <w:b/>
        </w:rPr>
      </w:pPr>
    </w:p>
    <w:p w14:paraId="57BEA7DF" w14:textId="4B9FC886" w:rsidR="00027ACD" w:rsidRPr="00057D7B" w:rsidRDefault="00027ACD" w:rsidP="009C12CD">
      <w:pPr>
        <w:pStyle w:val="affe"/>
        <w:rPr>
          <w:rFonts w:ascii="Bahnschrift Light SemiCondensed" w:eastAsiaTheme="minorEastAsia" w:hAnsi="Bahnschrift Light SemiCondensed"/>
          <w:szCs w:val="24"/>
        </w:rPr>
      </w:pPr>
      <w:r w:rsidRPr="00057D7B">
        <w:rPr>
          <w:rFonts w:ascii="Bahnschrift Light SemiCondensed" w:hAnsi="Bahnschrift Light SemiCondensed"/>
        </w:rPr>
        <w:lastRenderedPageBreak/>
        <w:t>1.</w:t>
      </w:r>
      <w:bookmarkStart w:id="1" w:name="OLE_LINK33"/>
      <w:bookmarkStart w:id="2" w:name="OLE_LINK34"/>
      <w:r w:rsidRPr="00057D7B">
        <w:rPr>
          <w:rFonts w:ascii="Bahnschrift Light SemiCondensed" w:hAnsi="Bahnschrift Light SemiCondensed"/>
        </w:rPr>
        <w:t xml:space="preserve"> General Information</w:t>
      </w:r>
      <w:bookmarkEnd w:id="1"/>
      <w:bookmarkEnd w:id="2"/>
    </w:p>
    <w:p w14:paraId="483B0D86" w14:textId="2CEF6B51" w:rsidR="00027ACD" w:rsidRPr="00057D7B" w:rsidRDefault="00027ACD" w:rsidP="00AF562C">
      <w:pPr>
        <w:pStyle w:val="afff0"/>
        <w:rPr>
          <w:rFonts w:ascii="Bahnschrift Light SemiCondensed" w:hAnsi="Bahnschrift Light SemiCondensed"/>
          <w:color w:val="FF0000"/>
        </w:rPr>
      </w:pPr>
      <w:r w:rsidRPr="00057D7B">
        <w:rPr>
          <w:rFonts w:ascii="Bahnschrift Light SemiCondensed" w:hAnsi="Bahnschrift Light SemiCondensed"/>
        </w:rPr>
        <w:t xml:space="preserve">All the chemicals used in synthesis are analytically pure and were used as received. Solvents were dried and distilled prior to use. </w:t>
      </w:r>
      <w:r w:rsidRPr="00057D7B">
        <w:rPr>
          <w:rFonts w:ascii="Bahnschrift Light SemiCondensed" w:eastAsia="MyriadPro-Regular" w:hAnsi="Bahnschrift Light SemiCondensed"/>
          <w:vertAlign w:val="superscript"/>
        </w:rPr>
        <w:t>1</w:t>
      </w:r>
      <w:r w:rsidRPr="00057D7B">
        <w:rPr>
          <w:rFonts w:ascii="Bahnschrift Light SemiCondensed" w:eastAsia="MyriadPro-Regular" w:hAnsi="Bahnschrift Light SemiCondensed"/>
        </w:rPr>
        <w:t xml:space="preserve">H and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057D7B">
          <w:rPr>
            <w:rFonts w:ascii="Bahnschrift Light SemiCondensed" w:eastAsia="MyriadPro-Regular" w:hAnsi="Bahnschrift Light SemiCondensed"/>
            <w:vertAlign w:val="superscript"/>
          </w:rPr>
          <w:t>13</w:t>
        </w:r>
        <w:r w:rsidRPr="00057D7B">
          <w:rPr>
            <w:rFonts w:ascii="Bahnschrift Light SemiCondensed" w:eastAsia="MyriadPro-Regular" w:hAnsi="Bahnschrift Light SemiCondensed"/>
          </w:rPr>
          <w:t>C</w:t>
        </w:r>
      </w:smartTag>
      <w:r w:rsidRPr="00057D7B">
        <w:rPr>
          <w:rFonts w:ascii="Bahnschrift Light SemiCondensed" w:eastAsia="MyriadPro-Regular" w:hAnsi="Bahnschrift Light SemiCondensed"/>
          <w:vertAlign w:val="superscript"/>
        </w:rPr>
        <w:t xml:space="preserve"> </w:t>
      </w:r>
      <w:r w:rsidRPr="00057D7B">
        <w:rPr>
          <w:rFonts w:ascii="Bahnschrift Light SemiCondensed" w:eastAsia="MyriadPro-Regular" w:hAnsi="Bahnschrift Light SemiCondensed"/>
        </w:rPr>
        <w:t xml:space="preserve">NMR spectra were recorded on the Bruker Avance spectrometers (400 / 500 / 600 MHz). </w:t>
      </w:r>
      <w:r w:rsidRPr="00057D7B">
        <w:rPr>
          <w:rFonts w:ascii="Bahnschrift Light SemiCondensed" w:eastAsia="MyriadPro-Regular" w:hAnsi="Bahnschrift Light SemiCondensed"/>
          <w:vertAlign w:val="superscript"/>
        </w:rPr>
        <w:t>1</w:t>
      </w:r>
      <w:r w:rsidRPr="00057D7B">
        <w:rPr>
          <w:rFonts w:ascii="Bahnschrift Light SemiCondensed" w:eastAsia="MyriadPro-Regular" w:hAnsi="Bahnschrift Light SemiCondensed"/>
        </w:rPr>
        <w:t xml:space="preserve">H and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057D7B">
          <w:rPr>
            <w:rFonts w:ascii="Bahnschrift Light SemiCondensed" w:eastAsia="MyriadPro-Regular" w:hAnsi="Bahnschrift Light SemiCondensed"/>
            <w:vertAlign w:val="superscript"/>
          </w:rPr>
          <w:t>13</w:t>
        </w:r>
        <w:r w:rsidRPr="00057D7B">
          <w:rPr>
            <w:rFonts w:ascii="Bahnschrift Light SemiCondensed" w:eastAsia="MyriadPro-Regular" w:hAnsi="Bahnschrift Light SemiCondensed"/>
          </w:rPr>
          <w:t>C</w:t>
        </w:r>
      </w:smartTag>
      <w:r w:rsidRPr="00057D7B">
        <w:rPr>
          <w:rFonts w:ascii="Bahnschrift Light SemiCondensed" w:eastAsia="MyriadPro-Regular" w:hAnsi="Bahnschrift Light SemiCondensed"/>
        </w:rPr>
        <w:t xml:space="preserve"> chemical shifts are reported in parts per million (ppm) relative to TMS, with the residual solvent peak used as an internal reference. The mass spectra were measured by HRMS (</w:t>
      </w:r>
      <w:bookmarkStart w:id="3" w:name="OLE_LINK180"/>
      <w:bookmarkStart w:id="4" w:name="OLE_LINK181"/>
      <w:r w:rsidRPr="00057D7B">
        <w:rPr>
          <w:rFonts w:ascii="Bahnschrift Light SemiCondensed" w:eastAsia="MyriadPro-Regular" w:hAnsi="Bahnschrift Light SemiCondensed"/>
        </w:rPr>
        <w:t>MALDI-TOF</w:t>
      </w:r>
      <w:bookmarkEnd w:id="3"/>
      <w:bookmarkEnd w:id="4"/>
      <w:r w:rsidRPr="00057D7B">
        <w:rPr>
          <w:rFonts w:ascii="Bahnschrift Light SemiCondensed" w:eastAsia="MyriadPro-Regular" w:hAnsi="Bahnschrift Light SemiCondensed"/>
        </w:rPr>
        <w:t xml:space="preserve">), HRMS (EI-TOF) and HRMS (ESI-TOF). </w:t>
      </w:r>
      <w:r w:rsidR="00784CFB" w:rsidRPr="00057D7B">
        <w:rPr>
          <w:rFonts w:ascii="Bahnschrift Light SemiCondensed" w:hAnsi="Bahnschrift Light SemiCondensed"/>
        </w:rPr>
        <w:t>UV</w:t>
      </w:r>
      <w:r w:rsidR="00784CFB" w:rsidRPr="00057D7B">
        <w:t>−</w:t>
      </w:r>
      <w:r w:rsidR="00784CFB" w:rsidRPr="00057D7B">
        <w:rPr>
          <w:rFonts w:ascii="Bahnschrift Light SemiCondensed" w:hAnsi="Bahnschrift Light SemiCondensed"/>
        </w:rPr>
        <w:t>vis</w:t>
      </w:r>
      <w:r w:rsidRPr="00057D7B">
        <w:rPr>
          <w:rFonts w:ascii="Bahnschrift Light SemiCondensed" w:hAnsi="Bahnschrift Light SemiCondensed"/>
        </w:rPr>
        <w:t xml:space="preserve"> absorption spectra were measured on a Shimadzu UV-2550 </w:t>
      </w:r>
      <w:r w:rsidR="007F386C" w:rsidRPr="00057D7B">
        <w:rPr>
          <w:rFonts w:ascii="Bahnschrift Light SemiCondensed" w:hAnsi="Bahnschrift Light SemiCondensed"/>
        </w:rPr>
        <w:t>UV</w:t>
      </w:r>
      <w:r w:rsidR="007F386C" w:rsidRPr="00057D7B">
        <w:t>−</w:t>
      </w:r>
      <w:r w:rsidR="007F386C" w:rsidRPr="00057D7B">
        <w:rPr>
          <w:rFonts w:ascii="Bahnschrift Light SemiCondensed" w:hAnsi="Bahnschrift Light SemiCondensed"/>
        </w:rPr>
        <w:t>vis</w:t>
      </w:r>
      <w:r w:rsidRPr="00057D7B">
        <w:rPr>
          <w:rFonts w:ascii="Bahnschrift Light SemiCondensed" w:hAnsi="Bahnschrift Light SemiCondensed"/>
        </w:rPr>
        <w:t xml:space="preserve"> spectrophotometer. Fluorescence spectra were recorded with an </w:t>
      </w:r>
      <w:r w:rsidRPr="00057D7B">
        <w:rPr>
          <w:rFonts w:ascii="Bahnschrift Light SemiCondensed" w:eastAsia="微软雅黑" w:hAnsi="Bahnschrift Light SemiCondensed"/>
          <w:color w:val="1B1B1B"/>
          <w:shd w:val="clear" w:color="auto" w:fill="FFFFFF"/>
        </w:rPr>
        <w:t>Edinburgh instruments</w:t>
      </w:r>
      <w:r w:rsidRPr="00057D7B">
        <w:rPr>
          <w:rFonts w:ascii="Bahnschrift Light SemiCondensed" w:hAnsi="Bahnschrift Light SemiCondensed"/>
        </w:rPr>
        <w:t xml:space="preserve"> FS5 spectrofluorometer. Luminescence lifetimes of compounds were recorded with an OB920 luminescence lifetime spectrometer (Edinburgh Instruments, U.K.). All these calculations were performed with Gaussian 09W.</w:t>
      </w:r>
      <w:r w:rsidRPr="00057D7B">
        <w:rPr>
          <w:rFonts w:ascii="Bahnschrift Light SemiCondensed" w:hAnsi="Bahnschrift Light SemiCondensed"/>
          <w:vertAlign w:val="superscript"/>
        </w:rPr>
        <w:t>1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  <w:color w:val="000000"/>
        </w:rPr>
        <w:t>N</w:t>
      </w:r>
      <w:r w:rsidRPr="00057D7B">
        <w:rPr>
          <w:rFonts w:ascii="Bahnschrift Light SemiCondensed" w:hAnsi="Bahnschrift Light SemiCondensed"/>
        </w:rPr>
        <w:t>atural transition orbital analysis were performed by the Multiwfn program.</w:t>
      </w:r>
      <w:r w:rsidRPr="00057D7B">
        <w:rPr>
          <w:rFonts w:ascii="Bahnschrift Light SemiCondensed" w:hAnsi="Bahnschrift Light SemiCondensed"/>
          <w:vertAlign w:val="superscript"/>
        </w:rPr>
        <w:t>2</w:t>
      </w:r>
    </w:p>
    <w:p w14:paraId="4D704B27" w14:textId="14138EFA" w:rsidR="00027ACD" w:rsidRPr="00057D7B" w:rsidRDefault="00027ACD" w:rsidP="00AF562C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 xml:space="preserve">2. Synthesis of the </w:t>
      </w:r>
      <w:r w:rsidR="004C2ABF" w:rsidRPr="00057D7B">
        <w:rPr>
          <w:rFonts w:ascii="Bahnschrift Light SemiCondensed" w:hAnsi="Bahnschrift Light SemiCondensed"/>
        </w:rPr>
        <w:t>c</w:t>
      </w:r>
      <w:r w:rsidRPr="00057D7B">
        <w:rPr>
          <w:rFonts w:ascii="Bahnschrift Light SemiCondensed" w:hAnsi="Bahnschrift Light SemiCondensed"/>
        </w:rPr>
        <w:t>ompounds</w:t>
      </w:r>
    </w:p>
    <w:p w14:paraId="67FFFBCB" w14:textId="1C9349AC" w:rsidR="00027ACD" w:rsidRPr="00057D7B" w:rsidRDefault="00027ACD" w:rsidP="00E70857">
      <w:pPr>
        <w:pStyle w:val="afff0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</w:rPr>
        <w:t xml:space="preserve">2.1. Synthesis of </w:t>
      </w:r>
      <w:r w:rsidR="008A4938">
        <w:rPr>
          <w:rFonts w:ascii="Bahnschrift Light SemiCondensed" w:hAnsi="Bahnschrift Light SemiCondensed"/>
          <w:b/>
          <w:bCs/>
        </w:rPr>
        <w:t>2</w:t>
      </w:r>
      <w:r w:rsidRPr="00057D7B">
        <w:rPr>
          <w:rFonts w:ascii="Bahnschrift Light SemiCondensed" w:hAnsi="Bahnschrift Light SemiCondensed"/>
          <w:b/>
          <w:bCs/>
        </w:rPr>
        <w:t>.</w:t>
      </w:r>
      <w:r w:rsidRPr="00057D7B">
        <w:rPr>
          <w:rFonts w:ascii="Bahnschrift Light SemiCondensed" w:hAnsi="Bahnschrift Light SemiCondensed"/>
        </w:rPr>
        <w:t xml:space="preserve"> A mixture of </w:t>
      </w:r>
      <w:r w:rsidRPr="00057D7B">
        <w:rPr>
          <w:rFonts w:ascii="Bahnschrift Light SemiCondensed" w:hAnsi="Bahnschrift Light SemiCondensed"/>
          <w:b/>
          <w:bCs/>
        </w:rPr>
        <w:t>NI-3Br</w:t>
      </w:r>
      <w:r w:rsidR="00590141">
        <w:rPr>
          <w:rFonts w:ascii="Bahnschrift Light SemiCondensed" w:hAnsi="Bahnschrift Light SemiCondensed"/>
        </w:rPr>
        <w:t xml:space="preserve"> (3.0 g, 7.750 </w:t>
      </w:r>
      <w:r w:rsidRPr="00057D7B">
        <w:rPr>
          <w:rFonts w:ascii="Bahnschrift Light SemiCondensed" w:hAnsi="Bahnschrift Light SemiCondensed"/>
        </w:rPr>
        <w:t>mmol), bis(pinacolato)diboron (2.0 g, 7.750 mmol), KOAc (1.5 g,</w:t>
      </w:r>
      <w:r w:rsidR="00590141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>15.5 mmol) and Pd(dppf)Cl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 xml:space="preserve"> (257.4 mg, 0.320 mmol) in toluene (77ml) was degassed by gently bubbling N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 xml:space="preserve"> for 30 min. The mixture stirred at 110 °C for 16 h. After cooling, it was extracted with CH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C</w:t>
      </w:r>
      <w:r w:rsidR="009E58A7" w:rsidRPr="00057D7B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 xml:space="preserve"> (100 m</w:t>
      </w:r>
      <w:r w:rsidR="00590141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Style w:val="TAMainTextChar"/>
          <w:rFonts w:ascii="Bahnschrift Light SemiCondensed" w:hAnsi="Bahnschrift Light SemiCondensed"/>
        </w:rPr>
        <w:sym w:font="Symbol" w:char="F0B4"/>
      </w:r>
      <w:r w:rsidRPr="00057D7B">
        <w:rPr>
          <w:rStyle w:val="TAMainTextChar"/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>3). The combined organic layer was washed with water (100 m</w:t>
      </w:r>
      <w:r w:rsidR="00590141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>), brine solution (100 m</w:t>
      </w:r>
      <w:r w:rsidR="00590141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>), dried over anhydrous Na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SO</w:t>
      </w:r>
      <w:r w:rsidRPr="00057D7B">
        <w:rPr>
          <w:rFonts w:ascii="Bahnschrift Light SemiCondensed" w:hAnsi="Bahnschrift Light SemiCondensed"/>
          <w:vertAlign w:val="subscript"/>
        </w:rPr>
        <w:t>4</w:t>
      </w:r>
      <w:r w:rsidRPr="00057D7B">
        <w:rPr>
          <w:rFonts w:ascii="Bahnschrift Light SemiCondensed" w:hAnsi="Bahnschrift Light SemiCondensed"/>
        </w:rPr>
        <w:t xml:space="preserve">, filtered and evaporated to dryness. The crude product was purified by 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column chromatography (silica gel, DCM:PE = 1:6, v</w:t>
      </w:r>
      <w:r w:rsidR="00590141">
        <w:rPr>
          <w:rStyle w:val="TAMainTextChar"/>
          <w:rFonts w:ascii="Bahnschrift Light SemiCondensed" w:hAnsi="Bahnschrift Light SemiCondensed"/>
          <w:sz w:val="24"/>
          <w:szCs w:val="24"/>
        </w:rPr>
        <w:t>/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v)</w:t>
      </w:r>
      <w:r w:rsidRPr="00057D7B">
        <w:rPr>
          <w:rStyle w:val="TAMainTextChar"/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to give white solids </w:t>
      </w:r>
      <w:r w:rsidR="00F460F1" w:rsidRPr="00F460F1">
        <w:rPr>
          <w:rFonts w:ascii="Bahnschrift Light SemiCondensed" w:hAnsi="Bahnschrift Light SemiCondensed"/>
          <w:b/>
          <w:bCs/>
        </w:rPr>
        <w:t>2</w:t>
      </w:r>
      <w:r w:rsidR="00F460F1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>(400 mg, 11.9%).</w:t>
      </w:r>
      <w:r w:rsidRPr="00057D7B">
        <w:rPr>
          <w:rFonts w:ascii="Bahnschrift Light SemiCondensed" w:hAnsi="Bahnschrift Light SemiCondensed"/>
          <w:sz w:val="16"/>
          <w:szCs w:val="16"/>
        </w:rPr>
        <w:t xml:space="preserve"> </w:t>
      </w:r>
      <w:r w:rsidRPr="00057D7B">
        <w:rPr>
          <w:rFonts w:ascii="Bahnschrift Light SemiCondensed" w:hAnsi="Bahnschrift Light SemiCondensed"/>
          <w:vertAlign w:val="superscript"/>
        </w:rPr>
        <w:t>1</w:t>
      </w:r>
      <w:r w:rsidRPr="00057D7B">
        <w:rPr>
          <w:rFonts w:ascii="Bahnschrift Light SemiCondensed" w:hAnsi="Bahnschrift Light SemiCondensed"/>
        </w:rPr>
        <w:t>H NMR (</w:t>
      </w:r>
      <w:r w:rsidRPr="00057D7B">
        <w:rPr>
          <w:rFonts w:ascii="Bahnschrift Light SemiCondensed" w:eastAsiaTheme="minorEastAsia" w:hAnsi="Bahnschrift Light SemiCondensed"/>
        </w:rPr>
        <w:t>CDCl</w:t>
      </w:r>
      <w:r w:rsidRPr="00057D7B">
        <w:rPr>
          <w:rFonts w:ascii="Bahnschrift Light SemiCondensed" w:eastAsiaTheme="minorEastAsia" w:hAnsi="Bahnschrift Light SemiCondensed"/>
          <w:vertAlign w:val="subscript"/>
        </w:rPr>
        <w:t>3</w:t>
      </w:r>
      <w:r w:rsidRPr="00057D7B">
        <w:rPr>
          <w:rFonts w:ascii="Bahnschrift Light SemiCondensed" w:eastAsiaTheme="minorEastAsia" w:hAnsi="Bahnschrift Light SemiCondensed"/>
        </w:rPr>
        <w:t>, 400 MHz</w:t>
      </w:r>
      <w:r w:rsidRPr="00057D7B">
        <w:rPr>
          <w:rFonts w:ascii="Bahnschrift Light SemiCondensed" w:hAnsi="Bahnschrift Light SemiCondensed"/>
        </w:rPr>
        <w:t xml:space="preserve">) </w:t>
      </w:r>
      <w:r w:rsidR="00590141">
        <w:rPr>
          <w:rFonts w:ascii="Bahnschrift Light SemiCondensed" w:eastAsia="宋体" w:hAnsi="Bahnschrift Light SemiCondensed"/>
          <w:bCs/>
          <w:i/>
          <w:lang w:bidi="ar"/>
        </w:rPr>
        <w:sym w:font="Symbol" w:char="F064"/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>:</w:t>
      </w:r>
      <w:r w:rsidRPr="00057D7B">
        <w:rPr>
          <w:rFonts w:ascii="Bahnschrift Light SemiCondensed" w:hAnsi="Bahnschrift Light SemiCondensed"/>
        </w:rPr>
        <w:t xml:space="preserve"> 0.8</w:t>
      </w:r>
      <w:r w:rsidR="00EB37C4">
        <w:rPr>
          <w:rFonts w:ascii="Bahnschrift Light SemiCondensed" w:hAnsi="Bahnschrift Light SemiCondensed"/>
        </w:rPr>
        <w:t>6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0.9</w:t>
      </w:r>
      <w:r w:rsidR="00EB37C4">
        <w:rPr>
          <w:rFonts w:ascii="Bahnschrift Light SemiCondensed" w:hAnsi="Bahnschrift Light SemiCondensed"/>
        </w:rPr>
        <w:t>4</w:t>
      </w:r>
      <w:r w:rsidRPr="00057D7B">
        <w:rPr>
          <w:rFonts w:ascii="Bahnschrift Light SemiCondensed" w:hAnsi="Bahnschrift Light SemiCondensed"/>
        </w:rPr>
        <w:t xml:space="preserve"> (m, 6H), 1.</w:t>
      </w:r>
      <w:r w:rsidR="00EB37C4">
        <w:rPr>
          <w:rFonts w:ascii="Bahnschrift Light SemiCondensed" w:hAnsi="Bahnschrift Light SemiCondensed"/>
        </w:rPr>
        <w:t>30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1.3</w:t>
      </w:r>
      <w:r w:rsidR="00EB37C4">
        <w:rPr>
          <w:rFonts w:ascii="Bahnschrift Light SemiCondensed" w:hAnsi="Bahnschrift Light SemiCondensed"/>
        </w:rPr>
        <w:t>7</w:t>
      </w:r>
      <w:r w:rsidRPr="00057D7B">
        <w:rPr>
          <w:rFonts w:ascii="Bahnschrift Light SemiCondensed" w:hAnsi="Bahnschrift Light SemiCondensed"/>
        </w:rPr>
        <w:t xml:space="preserve"> (m, 8H), </w:t>
      </w:r>
      <w:r w:rsidR="00EB37C4" w:rsidRPr="00057D7B">
        <w:rPr>
          <w:rFonts w:ascii="Bahnschrift Light SemiCondensed" w:hAnsi="Bahnschrift Light SemiCondensed"/>
        </w:rPr>
        <w:t>1.</w:t>
      </w:r>
      <w:r w:rsidR="00EB37C4">
        <w:rPr>
          <w:rFonts w:ascii="Bahnschrift Light SemiCondensed" w:hAnsi="Bahnschrift Light SemiCondensed"/>
        </w:rPr>
        <w:t>40</w:t>
      </w:r>
      <w:r w:rsidR="00EB37C4" w:rsidRPr="00057D7B">
        <w:rPr>
          <w:rFonts w:ascii="Bahnschrift Light SemiCondensed" w:hAnsi="Bahnschrift Light SemiCondensed"/>
        </w:rPr>
        <w:t xml:space="preserve"> (</w:t>
      </w:r>
      <w:r w:rsidR="00EB37C4">
        <w:rPr>
          <w:rFonts w:ascii="Bahnschrift Light SemiCondensed" w:hAnsi="Bahnschrift Light SemiCondensed"/>
        </w:rPr>
        <w:t>s</w:t>
      </w:r>
      <w:r w:rsidR="00EB37C4" w:rsidRPr="00057D7B">
        <w:rPr>
          <w:rFonts w:ascii="Bahnschrift Light SemiCondensed" w:hAnsi="Bahnschrift Light SemiCondensed"/>
        </w:rPr>
        <w:t xml:space="preserve">, </w:t>
      </w:r>
      <w:r w:rsidR="00EB37C4">
        <w:rPr>
          <w:rFonts w:ascii="Bahnschrift Light SemiCondensed" w:hAnsi="Bahnschrift Light SemiCondensed"/>
        </w:rPr>
        <w:t>12</w:t>
      </w:r>
      <w:r w:rsidR="00EB37C4" w:rsidRPr="00057D7B">
        <w:rPr>
          <w:rFonts w:ascii="Bahnschrift Light SemiCondensed" w:hAnsi="Bahnschrift Light SemiCondensed"/>
        </w:rPr>
        <w:t>H)</w:t>
      </w:r>
      <w:r w:rsidR="00EB37C4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hAnsi="Bahnschrift Light SemiCondensed"/>
        </w:rPr>
        <w:t>1.</w:t>
      </w:r>
      <w:r w:rsidR="002448A0">
        <w:rPr>
          <w:rFonts w:ascii="Bahnschrift Light SemiCondensed" w:hAnsi="Bahnschrift Light SemiCondensed"/>
        </w:rPr>
        <w:t>92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1.9</w:t>
      </w:r>
      <w:r w:rsidR="002448A0">
        <w:rPr>
          <w:rFonts w:ascii="Bahnschrift Light SemiCondensed" w:hAnsi="Bahnschrift Light SemiCondensed"/>
        </w:rPr>
        <w:t>6</w:t>
      </w:r>
      <w:r w:rsidRPr="00057D7B">
        <w:rPr>
          <w:rFonts w:ascii="Bahnschrift Light SemiCondensed" w:hAnsi="Bahnschrift Light SemiCondensed"/>
        </w:rPr>
        <w:t xml:space="preserve"> (m, 1H), 4.0</w:t>
      </w:r>
      <w:r w:rsidR="002448A0">
        <w:rPr>
          <w:rFonts w:ascii="Bahnschrift Light SemiCondensed" w:hAnsi="Bahnschrift Light SemiCondensed"/>
        </w:rPr>
        <w:t>8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4.1</w:t>
      </w:r>
      <w:r w:rsidR="002448A0">
        <w:rPr>
          <w:rFonts w:ascii="Bahnschrift Light SemiCondensed" w:hAnsi="Bahnschrift Light SemiCondensed"/>
        </w:rPr>
        <w:t>9</w:t>
      </w:r>
      <w:r w:rsidRPr="00057D7B">
        <w:rPr>
          <w:rFonts w:ascii="Bahnschrift Light SemiCondensed" w:hAnsi="Bahnschrift Light SemiCondensed"/>
        </w:rPr>
        <w:t xml:space="preserve"> (m, 2H), 7.75 (</w:t>
      </w:r>
      <w:r w:rsidR="002448A0">
        <w:rPr>
          <w:rFonts w:ascii="Bahnschrift Light SemiCondensed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</w:t>
      </w:r>
      <w:r w:rsidR="00457210">
        <w:rPr>
          <w:rFonts w:ascii="Bahnschrift Light SemiCondensed" w:hAnsi="Bahnschrift Light SemiCondensed"/>
        </w:rPr>
        <w:t>15.51</w:t>
      </w:r>
      <w:r w:rsidRPr="00057D7B">
        <w:rPr>
          <w:rFonts w:ascii="Bahnschrift Light SemiCondensed" w:hAnsi="Bahnschrift Light SemiCondensed"/>
        </w:rPr>
        <w:t xml:space="preserve"> Hz, 1H), 8.23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8.13 Hz, 1H), 8.62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</w:t>
      </w:r>
      <w:r w:rsidR="00457210">
        <w:rPr>
          <w:rFonts w:ascii="Bahnschrift Light SemiCondensed" w:hAnsi="Bahnschrift Light SemiCondensed"/>
        </w:rPr>
        <w:t>25.01</w:t>
      </w:r>
      <w:r w:rsidRPr="00057D7B">
        <w:rPr>
          <w:rFonts w:ascii="Bahnschrift Light SemiCondensed" w:hAnsi="Bahnschrift Light SemiCondensed"/>
        </w:rPr>
        <w:t xml:space="preserve"> Hz, 1H), 8.67 (s, 1H), 8.99 (s, 1H). </w:t>
      </w:r>
      <w:r w:rsidRPr="00057D7B">
        <w:rPr>
          <w:rFonts w:ascii="Bahnschrift Light SemiCondensed" w:hAnsi="Bahnschrift Light SemiCondensed"/>
          <w:vertAlign w:val="superscript"/>
        </w:rPr>
        <w:t>13</w:t>
      </w:r>
      <w:r w:rsidRPr="00057D7B">
        <w:rPr>
          <w:rFonts w:ascii="Bahnschrift Light SemiCondensed" w:hAnsi="Bahnschrift Light SemiCondensed"/>
        </w:rPr>
        <w:t>C NMR (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CDCl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3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, 125 MHz</w:t>
      </w:r>
      <w:r w:rsidRPr="00057D7B">
        <w:rPr>
          <w:rFonts w:ascii="Bahnschrift Light SemiCondensed" w:hAnsi="Bahnschrift Light SemiCondensed"/>
        </w:rPr>
        <w:t xml:space="preserve">) </w:t>
      </w:r>
      <w:r w:rsidR="00590141">
        <w:rPr>
          <w:rFonts w:ascii="Bahnschrift Light SemiCondensed" w:eastAsia="宋体" w:hAnsi="Bahnschrift Light SemiCondensed"/>
          <w:bCs/>
          <w:i/>
          <w:lang w:bidi="ar"/>
        </w:rPr>
        <w:sym w:font="Symbol" w:char="F064"/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 xml:space="preserve">: </w:t>
      </w:r>
      <w:r w:rsidRPr="00057D7B">
        <w:rPr>
          <w:rFonts w:ascii="Bahnschrift Light SemiCondensed" w:hAnsi="Bahnschrift Light SemiCondensed"/>
        </w:rPr>
        <w:t>164.6</w:t>
      </w:r>
      <w:r w:rsidR="00CB354F">
        <w:rPr>
          <w:rFonts w:ascii="Bahnschrift Light SemiCondensed" w:hAnsi="Bahnschrift Light SemiCondensed"/>
        </w:rPr>
        <w:t>3</w:t>
      </w:r>
      <w:r w:rsidRPr="00057D7B">
        <w:rPr>
          <w:rFonts w:ascii="Bahnschrift Light SemiCondensed" w:hAnsi="Bahnschrift Light SemiCondensed"/>
        </w:rPr>
        <w:t xml:space="preserve">, </w:t>
      </w:r>
      <w:r w:rsidR="00CB354F">
        <w:rPr>
          <w:rFonts w:ascii="Bahnschrift Light SemiCondensed" w:hAnsi="Bahnschrift Light SemiCondensed"/>
        </w:rPr>
        <w:t>164.46</w:t>
      </w:r>
      <w:r w:rsidR="00CB354F"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hAnsi="Bahnschrift Light SemiCondensed"/>
        </w:rPr>
        <w:t>138.00, 136.49, 134.</w:t>
      </w:r>
      <w:r w:rsidR="00CB354F">
        <w:rPr>
          <w:rFonts w:ascii="Bahnschrift Light SemiCondensed" w:hAnsi="Bahnschrift Light SemiCondensed"/>
        </w:rPr>
        <w:t>07</w:t>
      </w:r>
      <w:r w:rsidRPr="00057D7B">
        <w:rPr>
          <w:rFonts w:ascii="Bahnschrift Light SemiCondensed" w:hAnsi="Bahnschrift Light SemiCondensed"/>
        </w:rPr>
        <w:t>, 132.</w:t>
      </w:r>
      <w:r w:rsidR="00643C81">
        <w:rPr>
          <w:rFonts w:ascii="Bahnschrift Light SemiCondensed" w:hAnsi="Bahnschrift Light SemiCondensed"/>
        </w:rPr>
        <w:t>22</w:t>
      </w:r>
      <w:r w:rsidRPr="00057D7B">
        <w:rPr>
          <w:rFonts w:ascii="Bahnschrift Light SemiCondensed" w:hAnsi="Bahnschrift Light SemiCondensed"/>
        </w:rPr>
        <w:t>, 131.</w:t>
      </w:r>
      <w:r w:rsidR="00643C81">
        <w:rPr>
          <w:rFonts w:ascii="Bahnschrift Light SemiCondensed" w:hAnsi="Bahnschrift Light SemiCondensed"/>
        </w:rPr>
        <w:t>73</w:t>
      </w:r>
      <w:r w:rsidRPr="00057D7B">
        <w:rPr>
          <w:rFonts w:ascii="Bahnschrift Light SemiCondensed" w:hAnsi="Bahnschrift Light SemiCondensed"/>
        </w:rPr>
        <w:t>, 1</w:t>
      </w:r>
      <w:r w:rsidR="00643C81">
        <w:rPr>
          <w:rFonts w:ascii="Bahnschrift Light SemiCondensed" w:hAnsi="Bahnschrift Light SemiCondensed"/>
        </w:rPr>
        <w:t>30.2</w:t>
      </w:r>
      <w:r w:rsidRPr="00057D7B">
        <w:rPr>
          <w:rFonts w:ascii="Bahnschrift Light SemiCondensed" w:hAnsi="Bahnschrift Light SemiCondensed"/>
        </w:rPr>
        <w:t>0, 127.</w:t>
      </w:r>
      <w:r w:rsidR="00643C81">
        <w:rPr>
          <w:rFonts w:ascii="Bahnschrift Light SemiCondensed" w:hAnsi="Bahnschrift Light SemiCondensed"/>
        </w:rPr>
        <w:t>84</w:t>
      </w:r>
      <w:r w:rsidRPr="00057D7B">
        <w:rPr>
          <w:rFonts w:ascii="Bahnschrift Light SemiCondensed" w:hAnsi="Bahnschrift Light SemiCondensed"/>
        </w:rPr>
        <w:t>, 126.86, 123.82, 122.</w:t>
      </w:r>
      <w:r w:rsidR="00643C81">
        <w:rPr>
          <w:rFonts w:ascii="Bahnschrift Light SemiCondensed" w:hAnsi="Bahnschrift Light SemiCondensed"/>
        </w:rPr>
        <w:t>79</w:t>
      </w:r>
      <w:r w:rsidRPr="00057D7B">
        <w:rPr>
          <w:rFonts w:ascii="Bahnschrift Light SemiCondensed" w:hAnsi="Bahnschrift Light SemiCondensed"/>
        </w:rPr>
        <w:t>, 84.56,</w:t>
      </w:r>
      <w:r w:rsidR="00643C81">
        <w:rPr>
          <w:rFonts w:ascii="Bahnschrift Light SemiCondensed" w:hAnsi="Bahnschrift Light SemiCondensed"/>
        </w:rPr>
        <w:t>44.18,</w:t>
      </w:r>
      <w:r w:rsidRPr="00057D7B">
        <w:rPr>
          <w:rFonts w:ascii="Bahnschrift Light SemiCondensed" w:hAnsi="Bahnschrift Light SemiCondensed"/>
        </w:rPr>
        <w:t xml:space="preserve"> 37.96, 30.80, 28.77, 24.95, 24.13, 23.09, 10.58. HRMS (MALDI, </w:t>
      </w:r>
      <w:r w:rsidRPr="00057D7B">
        <w:rPr>
          <w:rFonts w:ascii="Bahnschrift Light SemiCondensed" w:hAnsi="Bahnschrift Light SemiCondensed"/>
          <w:i/>
          <w:iCs/>
        </w:rPr>
        <w:t>m</w:t>
      </w:r>
      <w:r w:rsidRPr="00057D7B">
        <w:rPr>
          <w:rFonts w:ascii="Bahnschrift Light SemiCondensed" w:hAnsi="Bahnschrift Light SemiCondensed"/>
        </w:rPr>
        <w:t>/</w:t>
      </w:r>
      <w:r w:rsidRPr="00057D7B">
        <w:rPr>
          <w:rFonts w:ascii="Bahnschrift Light SemiCondensed" w:hAnsi="Bahnschrift Light SemiCondensed"/>
          <w:i/>
          <w:iCs/>
        </w:rPr>
        <w:t>z</w:t>
      </w:r>
      <w:r w:rsidRPr="00057D7B">
        <w:rPr>
          <w:rFonts w:ascii="Bahnschrift Light SemiCondensed" w:hAnsi="Bahnschrift Light SemiCondensed"/>
        </w:rPr>
        <w:t>) calcd for C</w:t>
      </w:r>
      <w:r w:rsidRPr="00057D7B">
        <w:rPr>
          <w:rFonts w:ascii="Bahnschrift Light SemiCondensed" w:hAnsi="Bahnschrift Light SemiCondensed"/>
          <w:vertAlign w:val="subscript"/>
        </w:rPr>
        <w:t>38</w:t>
      </w:r>
      <w:r w:rsidRPr="00057D7B">
        <w:rPr>
          <w:rFonts w:ascii="Bahnschrift Light SemiCondensed" w:hAnsi="Bahnschrift Light SemiCondensed"/>
        </w:rPr>
        <w:t>H</w:t>
      </w:r>
      <w:r w:rsidRPr="00057D7B">
        <w:rPr>
          <w:rFonts w:ascii="Bahnschrift Light SemiCondensed" w:hAnsi="Bahnschrift Light SemiCondensed"/>
          <w:vertAlign w:val="subscript"/>
        </w:rPr>
        <w:t>34</w:t>
      </w:r>
      <w:r w:rsidRPr="00057D7B">
        <w:rPr>
          <w:rFonts w:ascii="Bahnschrift Light SemiCondensed" w:hAnsi="Bahnschrift Light SemiCondensed"/>
        </w:rPr>
        <w:t>N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O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S [M+H]+, 435.2581, found 436.2665.</w:t>
      </w:r>
    </w:p>
    <w:p w14:paraId="626B98C6" w14:textId="4493C915" w:rsidR="00027ACD" w:rsidRPr="00057D7B" w:rsidRDefault="00027ACD" w:rsidP="006D527A">
      <w:pPr>
        <w:pStyle w:val="afff0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</w:rPr>
        <w:lastRenderedPageBreak/>
        <w:t xml:space="preserve">2.2. Synthesis of </w:t>
      </w:r>
      <w:r w:rsidR="004C1DF7" w:rsidRPr="00057D7B">
        <w:rPr>
          <w:rFonts w:ascii="Bahnschrift Light SemiCondensed" w:hAnsi="Bahnschrift Light SemiCondensed"/>
          <w:b/>
          <w:bCs/>
          <w:color w:val="000000"/>
        </w:rPr>
        <w:t>NI-Ph-Br</w:t>
      </w:r>
      <w:r w:rsidRPr="00057D7B">
        <w:rPr>
          <w:rFonts w:ascii="Bahnschrift Light SemiCondensed" w:hAnsi="Bahnschrift Light SemiCondensed"/>
          <w:b/>
          <w:bCs/>
          <w:color w:val="000000"/>
        </w:rPr>
        <w:t>.</w:t>
      </w:r>
      <w:r w:rsidRPr="00057D7B">
        <w:rPr>
          <w:rFonts w:ascii="Bahnschrift Light SemiCondensed" w:hAnsi="Bahnschrift Light SemiCondensed"/>
        </w:rPr>
        <w:t xml:space="preserve"> Under N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 xml:space="preserve"> atmosphere, Compound </w:t>
      </w:r>
      <w:r w:rsidRPr="00057D7B">
        <w:rPr>
          <w:rFonts w:ascii="Bahnschrift Light SemiCondensed" w:hAnsi="Bahnschrift Light SemiCondensed"/>
          <w:b/>
          <w:bCs/>
        </w:rPr>
        <w:t>2</w:t>
      </w:r>
      <w:r w:rsidRPr="00057D7B">
        <w:rPr>
          <w:rFonts w:ascii="Bahnschrift Light SemiCondensed" w:hAnsi="Bahnschrift Light SemiCondensed"/>
        </w:rPr>
        <w:t xml:space="preserve"> (61.1 mg, 0.141 mmol) and 1-bromo-4-iodobenzene (75.0 mg, 0.265 mmol) were dissolved in mixed solvent of toluene (3 ml), ethanol (0.8 ml) and water (0.5 ml), followed by the addition of K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CO</w:t>
      </w:r>
      <w:r w:rsidRPr="00057D7B">
        <w:rPr>
          <w:rFonts w:ascii="Bahnschrift Light SemiCondensed" w:hAnsi="Bahnschrift Light SemiCondensed"/>
          <w:vertAlign w:val="subscript"/>
        </w:rPr>
        <w:t>3</w:t>
      </w:r>
      <w:r w:rsidRPr="00057D7B">
        <w:rPr>
          <w:rFonts w:ascii="Bahnschrift Light SemiCondensed" w:hAnsi="Bahnschrift Light SemiCondensed"/>
        </w:rPr>
        <w:t xml:space="preserve"> (70.0 mg, 0.506 mmol). After bubbling with N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 xml:space="preserve"> for 20 min, Pd(PPh</w:t>
      </w:r>
      <w:r w:rsidRPr="00057D7B">
        <w:rPr>
          <w:rFonts w:ascii="Bahnschrift Light SemiCondensed" w:hAnsi="Bahnschrift Light SemiCondensed"/>
          <w:vertAlign w:val="subscript"/>
        </w:rPr>
        <w:t>3</w:t>
      </w:r>
      <w:r w:rsidRPr="00057D7B">
        <w:rPr>
          <w:rFonts w:ascii="Bahnschrift Light SemiCondensed" w:hAnsi="Bahnschrift Light SemiCondensed"/>
        </w:rPr>
        <w:t>)</w:t>
      </w:r>
      <w:r w:rsidRPr="00057D7B">
        <w:rPr>
          <w:rFonts w:ascii="Bahnschrift Light SemiCondensed" w:hAnsi="Bahnschrift Light SemiCondensed"/>
          <w:vertAlign w:val="subscript"/>
        </w:rPr>
        <w:t>4</w:t>
      </w:r>
      <w:r w:rsidRPr="00057D7B">
        <w:rPr>
          <w:rFonts w:ascii="Bahnschrift Light SemiCondensed" w:hAnsi="Bahnschrift Light SemiCondensed"/>
        </w:rPr>
        <w:t xml:space="preserve"> (30 mg, 0.026 mmol) was added, and the mixture was refluxed for 8 h. Then the reaction was cool to room temperature and extracted by dichloromethane. The organic layer was dried over anhydrous Na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SO</w:t>
      </w:r>
      <w:r w:rsidRPr="00057D7B">
        <w:rPr>
          <w:rFonts w:ascii="Bahnschrift Light SemiCondensed" w:hAnsi="Bahnschrift Light SemiCondensed"/>
          <w:vertAlign w:val="subscript"/>
        </w:rPr>
        <w:t>4</w:t>
      </w:r>
      <w:r w:rsidRPr="00057D7B">
        <w:rPr>
          <w:rFonts w:ascii="Bahnschrift Light SemiCondensed" w:hAnsi="Bahnschrift Light SemiCondensed"/>
        </w:rPr>
        <w:t xml:space="preserve"> and concentrated under reduced pressure to attain the crude product. The residue was purified by column chromatography (silica gel, 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DCM:PE = 1:2, v:v</w:t>
      </w:r>
      <w:r w:rsidRPr="00057D7B">
        <w:rPr>
          <w:rFonts w:ascii="Bahnschrift Light SemiCondensed" w:hAnsi="Bahnschrift Light SemiCondensed"/>
        </w:rPr>
        <w:t xml:space="preserve">) to afford compound </w:t>
      </w:r>
      <w:r w:rsidRPr="00057D7B">
        <w:rPr>
          <w:rFonts w:ascii="Bahnschrift Light SemiCondensed" w:hAnsi="Bahnschrift Light SemiCondensed"/>
          <w:b/>
          <w:bCs/>
          <w:color w:val="000000"/>
        </w:rPr>
        <w:t>NI-Ph-Br</w:t>
      </w:r>
      <w:r w:rsidRPr="00057D7B">
        <w:rPr>
          <w:rFonts w:ascii="Bahnschrift Light SemiCondensed" w:hAnsi="Bahnschrift Light SemiCondensed"/>
        </w:rPr>
        <w:t xml:space="preserve"> as pale white solid (64 mg, 92.9%).</w:t>
      </w:r>
      <w:r w:rsidRPr="00057D7B">
        <w:rPr>
          <w:rFonts w:ascii="Bahnschrift Light SemiCondensed" w:hAnsi="Bahnschrift Light SemiCondensed"/>
          <w:sz w:val="16"/>
          <w:szCs w:val="16"/>
        </w:rPr>
        <w:t xml:space="preserve"> </w:t>
      </w:r>
      <w:r w:rsidRPr="00057D7B">
        <w:rPr>
          <w:rFonts w:ascii="Bahnschrift Light SemiCondensed" w:hAnsi="Bahnschrift Light SemiCondensed"/>
          <w:color w:val="000000"/>
          <w:vertAlign w:val="superscript"/>
        </w:rPr>
        <w:t>1</w:t>
      </w:r>
      <w:r w:rsidRPr="00057D7B">
        <w:rPr>
          <w:rFonts w:ascii="Bahnschrift Light SemiCondensed" w:hAnsi="Bahnschrift Light SemiCondensed"/>
          <w:color w:val="000000"/>
        </w:rPr>
        <w:t>H NMR (</w:t>
      </w:r>
      <w:r w:rsidRPr="00057D7B">
        <w:rPr>
          <w:rFonts w:ascii="Bahnschrift Light SemiCondensed" w:eastAsiaTheme="minorEastAsia" w:hAnsi="Bahnschrift Light SemiCondensed"/>
        </w:rPr>
        <w:t>CDCl</w:t>
      </w:r>
      <w:r w:rsidRPr="00057D7B">
        <w:rPr>
          <w:rFonts w:ascii="Bahnschrift Light SemiCondensed" w:eastAsiaTheme="minorEastAsia" w:hAnsi="Bahnschrift Light SemiCondensed"/>
          <w:vertAlign w:val="subscript"/>
        </w:rPr>
        <w:t>3</w:t>
      </w:r>
      <w:r w:rsidRPr="00057D7B">
        <w:rPr>
          <w:rFonts w:ascii="Bahnschrift Light SemiCondensed" w:eastAsiaTheme="minorEastAsia" w:hAnsi="Bahnschrift Light SemiCondensed"/>
        </w:rPr>
        <w:t>, 400 MHz</w:t>
      </w:r>
      <w:r w:rsidRPr="00057D7B">
        <w:rPr>
          <w:rFonts w:ascii="Bahnschrift Light SemiCondensed" w:hAnsi="Bahnschrift Light SemiCondensed"/>
          <w:color w:val="000000"/>
        </w:rPr>
        <w:t xml:space="preserve">) </w:t>
      </w:r>
      <w:r w:rsidR="00590141">
        <w:rPr>
          <w:rFonts w:ascii="Bahnschrift Light SemiCondensed" w:eastAsia="宋体" w:hAnsi="Bahnschrift Light SemiCondensed"/>
          <w:bCs/>
          <w:i/>
          <w:lang w:bidi="ar"/>
        </w:rPr>
        <w:sym w:font="Symbol" w:char="F064"/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>:</w:t>
      </w:r>
      <w:r w:rsidRPr="00057D7B">
        <w:rPr>
          <w:rFonts w:ascii="Bahnschrift Light SemiCondensed" w:hAnsi="Bahnschrift Light SemiCondensed"/>
        </w:rPr>
        <w:t xml:space="preserve"> 0.8</w:t>
      </w:r>
      <w:r w:rsidR="00E903BB">
        <w:rPr>
          <w:rFonts w:ascii="Bahnschrift Light SemiCondensed" w:hAnsi="Bahnschrift Light SemiCondensed"/>
        </w:rPr>
        <w:t>8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0.9</w:t>
      </w:r>
      <w:r w:rsidR="00E903BB">
        <w:rPr>
          <w:rFonts w:ascii="Bahnschrift Light SemiCondensed" w:hAnsi="Bahnschrift Light SemiCondensed"/>
        </w:rPr>
        <w:t>6</w:t>
      </w:r>
      <w:r w:rsidRPr="00057D7B">
        <w:rPr>
          <w:rFonts w:ascii="Bahnschrift Light SemiCondensed" w:hAnsi="Bahnschrift Light SemiCondensed"/>
        </w:rPr>
        <w:t xml:space="preserve"> (m, 6H), 1.</w:t>
      </w:r>
      <w:r w:rsidR="00E903BB">
        <w:rPr>
          <w:rFonts w:ascii="Bahnschrift Light SemiCondensed" w:hAnsi="Bahnschrift Light SemiCondensed"/>
        </w:rPr>
        <w:t>31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1.4</w:t>
      </w:r>
      <w:r w:rsidR="00E903BB">
        <w:rPr>
          <w:rFonts w:ascii="Bahnschrift Light SemiCondensed" w:hAnsi="Bahnschrift Light SemiCondensed"/>
        </w:rPr>
        <w:t>1</w:t>
      </w:r>
      <w:r w:rsidRPr="00057D7B">
        <w:rPr>
          <w:rFonts w:ascii="Bahnschrift Light SemiCondensed" w:hAnsi="Bahnschrift Light SemiCondensed"/>
        </w:rPr>
        <w:t xml:space="preserve"> (m, 8H), 1.</w:t>
      </w:r>
      <w:r w:rsidR="00E903BB">
        <w:rPr>
          <w:rFonts w:ascii="Bahnschrift Light SemiCondensed" w:hAnsi="Bahnschrift Light SemiCondensed"/>
        </w:rPr>
        <w:t>94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="00E903BB">
        <w:rPr>
          <w:rFonts w:ascii="Bahnschrift Light SemiCondensed" w:hAnsi="Bahnschrift Light SemiCondensed"/>
        </w:rPr>
        <w:t>1.97</w:t>
      </w:r>
      <w:r w:rsidRPr="00057D7B">
        <w:rPr>
          <w:rFonts w:ascii="Bahnschrift Light SemiCondensed" w:hAnsi="Bahnschrift Light SemiCondensed"/>
        </w:rPr>
        <w:t xml:space="preserve"> (m, 1H), 4.</w:t>
      </w:r>
      <w:r w:rsidR="00E903BB">
        <w:rPr>
          <w:rFonts w:ascii="Bahnschrift Light SemiCondensed" w:hAnsi="Bahnschrift Light SemiCondensed"/>
        </w:rPr>
        <w:t>10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4.2</w:t>
      </w:r>
      <w:r w:rsidR="00E903BB">
        <w:rPr>
          <w:rFonts w:ascii="Bahnschrift Light SemiCondensed" w:hAnsi="Bahnschrift Light SemiCondensed"/>
        </w:rPr>
        <w:t>0</w:t>
      </w:r>
      <w:r w:rsidRPr="00057D7B">
        <w:rPr>
          <w:rFonts w:ascii="Bahnschrift Light SemiCondensed" w:hAnsi="Bahnschrift Light SemiCondensed"/>
        </w:rPr>
        <w:t xml:space="preserve"> (m, 2H), 7.66 (s, 4H), 7.79 (</w:t>
      </w:r>
      <w:r w:rsidR="00E903BB">
        <w:rPr>
          <w:rFonts w:ascii="Bahnschrift Light SemiCondensed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</w:t>
      </w:r>
      <w:r w:rsidR="00E903BB">
        <w:rPr>
          <w:rFonts w:ascii="Bahnschrift Light SemiCondensed" w:hAnsi="Bahnschrift Light SemiCondensed"/>
        </w:rPr>
        <w:t>15.25</w:t>
      </w:r>
      <w:r w:rsidRPr="00057D7B">
        <w:rPr>
          <w:rFonts w:ascii="Bahnschrift Light SemiCondensed" w:hAnsi="Bahnschrift Light SemiCondensed"/>
        </w:rPr>
        <w:t xml:space="preserve"> Hz, 1H), 8.25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8.00 Hz, 1H), 8.35 (s, 1H), 8.60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7.25 Hz, 1H), 8.83 (s, 1H). </w:t>
      </w:r>
      <w:r w:rsidRPr="00057D7B">
        <w:rPr>
          <w:rFonts w:ascii="Bahnschrift Light SemiCondensed" w:hAnsi="Bahnschrift Light SemiCondensed"/>
          <w:vertAlign w:val="superscript"/>
        </w:rPr>
        <w:t>13</w:t>
      </w:r>
      <w:r w:rsidRPr="00057D7B">
        <w:rPr>
          <w:rFonts w:ascii="Bahnschrift Light SemiCondensed" w:hAnsi="Bahnschrift Light SemiCondensed"/>
        </w:rPr>
        <w:t>C NMR (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CDCl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3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, 125 MHz</w:t>
      </w:r>
      <w:r w:rsidRPr="00057D7B">
        <w:rPr>
          <w:rFonts w:ascii="Bahnschrift Light SemiCondensed" w:hAnsi="Bahnschrift Light SemiCondensed"/>
        </w:rPr>
        <w:t xml:space="preserve">) </w:t>
      </w:r>
      <w:r w:rsidR="00590141">
        <w:rPr>
          <w:rFonts w:ascii="Bahnschrift Light SemiCondensed" w:eastAsia="宋体" w:hAnsi="Bahnschrift Light SemiCondensed"/>
          <w:bCs/>
          <w:i/>
          <w:lang w:bidi="ar"/>
        </w:rPr>
        <w:sym w:font="Symbol" w:char="F064"/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>: 164.46, 138.85, 138.20, 133.88, 132.36, 132.12, 131.19, 130.93, 130.28, 128.98, 127.53, 123.46, 122.8</w:t>
      </w:r>
      <w:r w:rsidR="003C5141">
        <w:rPr>
          <w:rFonts w:ascii="Bahnschrift Light SemiCondensed" w:eastAsia="宋体" w:hAnsi="Bahnschrift Light SemiCondensed"/>
          <w:bCs/>
          <w:iCs/>
          <w:lang w:bidi="ar"/>
        </w:rPr>
        <w:t>0</w:t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>, 44.25, 38.00, 30.80, 29.71, 28.75, 10.68, 8.83.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 xml:space="preserve"> HRMS (MALDI, </w:t>
      </w:r>
      <w:r w:rsidRPr="00057D7B">
        <w:rPr>
          <w:rStyle w:val="TAMainTextChar"/>
          <w:rFonts w:ascii="Bahnschrift Light SemiCondensed" w:hAnsi="Bahnschrift Light SemiCondensed"/>
          <w:i/>
          <w:iCs/>
          <w:sz w:val="24"/>
          <w:szCs w:val="24"/>
        </w:rPr>
        <w:t>m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/</w:t>
      </w:r>
      <w:r w:rsidRPr="00057D7B">
        <w:rPr>
          <w:rStyle w:val="TAMainTextChar"/>
          <w:rFonts w:ascii="Bahnschrift Light SemiCondensed" w:hAnsi="Bahnschrift Light SemiCondensed"/>
          <w:i/>
          <w:iCs/>
          <w:sz w:val="24"/>
          <w:szCs w:val="24"/>
        </w:rPr>
        <w:t>z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) calcd for C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26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H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26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BrNO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2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 xml:space="preserve"> [M+H]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perscript"/>
        </w:rPr>
        <w:t>+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, 463.1147, found 464.1220.</w:t>
      </w:r>
    </w:p>
    <w:p w14:paraId="54D0D1B3" w14:textId="5330F688" w:rsidR="00027ACD" w:rsidRPr="00057D7B" w:rsidRDefault="00027ACD" w:rsidP="006D527A">
      <w:pPr>
        <w:pStyle w:val="afff0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</w:rPr>
        <w:t xml:space="preserve">2.3. Synthesis of </w:t>
      </w:r>
      <w:r w:rsidR="00072195">
        <w:rPr>
          <w:rFonts w:ascii="Bahnschrift Light SemiCondensed" w:hAnsi="Bahnschrift Light SemiCondensed"/>
          <w:b/>
          <w:bCs/>
          <w:color w:val="000000"/>
        </w:rPr>
        <w:t>3</w:t>
      </w:r>
      <w:r w:rsidRPr="00057D7B">
        <w:rPr>
          <w:rFonts w:ascii="Bahnschrift Light SemiCondensed" w:hAnsi="Bahnschrift Light SemiCondensed"/>
          <w:b/>
          <w:bCs/>
          <w:color w:val="000000"/>
        </w:rPr>
        <w:t>.</w:t>
      </w:r>
      <w:r w:rsidRPr="00057D7B">
        <w:rPr>
          <w:rFonts w:ascii="Bahnschrift Light SemiCondensed" w:hAnsi="Bahnschrift Light SemiCondensed"/>
        </w:rPr>
        <w:t xml:space="preserve"> The compound </w:t>
      </w:r>
      <w:r w:rsidRPr="00057D7B">
        <w:rPr>
          <w:rFonts w:ascii="Bahnschrift Light SemiCondensed" w:hAnsi="Bahnschrift Light SemiCondensed"/>
          <w:b/>
          <w:bCs/>
        </w:rPr>
        <w:t>2</w:t>
      </w:r>
      <w:r w:rsidRPr="00057D7B">
        <w:rPr>
          <w:rFonts w:ascii="Bahnschrift Light SemiCondensed" w:hAnsi="Bahnschrift Light SemiCondensed"/>
        </w:rPr>
        <w:t xml:space="preserve"> (300.0 mg, 0.690 mmol) and 5-bromo-2-iodo-1,3-dimethylbenzene (300 mg, 0.965 mmol) were dissolved in a deaerated mixed solvent contains toluene (7 m</w:t>
      </w:r>
      <w:r w:rsidR="00471B5A" w:rsidRPr="00057D7B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>), ethanol (2 m</w:t>
      </w:r>
      <w:r w:rsidR="00590141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>) and water (1 m</w:t>
      </w:r>
      <w:r w:rsidR="00590141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 xml:space="preserve">). After adding of the catalysts </w:t>
      </w:r>
      <w:bookmarkStart w:id="5" w:name="OLE_LINK3"/>
      <w:r w:rsidRPr="00057D7B">
        <w:rPr>
          <w:rFonts w:ascii="Bahnschrift Light SemiCondensed" w:hAnsi="Bahnschrift Light SemiCondensed"/>
        </w:rPr>
        <w:t>Pd(PPh</w:t>
      </w:r>
      <w:r w:rsidRPr="00057D7B">
        <w:rPr>
          <w:rFonts w:ascii="Bahnschrift Light SemiCondensed" w:hAnsi="Bahnschrift Light SemiCondensed"/>
          <w:vertAlign w:val="subscript"/>
        </w:rPr>
        <w:t>3</w:t>
      </w:r>
      <w:r w:rsidRPr="00057D7B">
        <w:rPr>
          <w:rFonts w:ascii="Bahnschrift Light SemiCondensed" w:hAnsi="Bahnschrift Light SemiCondensed"/>
        </w:rPr>
        <w:t>)</w:t>
      </w:r>
      <w:r w:rsidRPr="00057D7B">
        <w:rPr>
          <w:rFonts w:ascii="Bahnschrift Light SemiCondensed" w:hAnsi="Bahnschrift Light SemiCondensed"/>
          <w:vertAlign w:val="subscript"/>
        </w:rPr>
        <w:t>4</w:t>
      </w:r>
      <w:r w:rsidRPr="00057D7B">
        <w:rPr>
          <w:rFonts w:ascii="Bahnschrift Light SemiCondensed" w:hAnsi="Bahnschrift Light SemiCondensed"/>
        </w:rPr>
        <w:t xml:space="preserve"> (79.6 mg, 0.069 mmol)</w:t>
      </w:r>
      <w:bookmarkEnd w:id="5"/>
      <w:r w:rsidRPr="00057D7B">
        <w:rPr>
          <w:rFonts w:ascii="Bahnschrift Light SemiCondensed" w:hAnsi="Bahnschrift Light SemiCondensed"/>
        </w:rPr>
        <w:t xml:space="preserve"> and potassium carbonate (285.7 mg, 2.067 mmol), the mixture was stirred for 15 min at room temperature. Then the reaction suspension was heated to 78 </w:t>
      </w:r>
      <w:r w:rsidRPr="00057D7B">
        <w:rPr>
          <w:rFonts w:ascii="Bahnschrift Light SemiCondensed" w:hAnsi="Bahnschrift Light SemiCondensed"/>
        </w:rPr>
        <w:sym w:font="Symbol" w:char="F0B0"/>
      </w:r>
      <w:r w:rsidRPr="00057D7B">
        <w:rPr>
          <w:rFonts w:ascii="Bahnschrift Light SemiCondensed" w:hAnsi="Bahnschrift Light SemiCondensed"/>
        </w:rPr>
        <w:t xml:space="preserve">C and this reaction temperature was kept for 1 h. Following that the reaction temperature was further increased to 110 </w:t>
      </w:r>
      <w:r w:rsidRPr="00057D7B">
        <w:rPr>
          <w:rFonts w:ascii="Bahnschrift Light SemiCondensed" w:hAnsi="Bahnschrift Light SemiCondensed"/>
        </w:rPr>
        <w:sym w:font="Symbol" w:char="F0B0"/>
      </w:r>
      <w:r w:rsidRPr="00057D7B">
        <w:rPr>
          <w:rFonts w:ascii="Bahnschrift Light SemiCondensed" w:hAnsi="Bahnschrift Light SemiCondensed"/>
        </w:rPr>
        <w:t>C and stirred for 9 h. Then the reaction mixture was allowed to cool to room temperature, and extracted with chloroform, washed with water and brine. The combined organic layer was dried by anhydrous Na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SO</w:t>
      </w:r>
      <w:r w:rsidRPr="00057D7B">
        <w:rPr>
          <w:rFonts w:ascii="Bahnschrift Light SemiCondensed" w:hAnsi="Bahnschrift Light SemiCondensed"/>
          <w:vertAlign w:val="subscript"/>
        </w:rPr>
        <w:t>4</w:t>
      </w:r>
      <w:r w:rsidRPr="00057D7B">
        <w:rPr>
          <w:rFonts w:ascii="Bahnschrift Light SemiCondensed" w:hAnsi="Bahnschrift Light SemiCondensed"/>
        </w:rPr>
        <w:t xml:space="preserve"> and concentrated by reduced pressure. The residue was purified by column chromatography (silica gel, 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DCM:PE = 1:4, v:v</w:t>
      </w:r>
      <w:r w:rsidRPr="00057D7B">
        <w:rPr>
          <w:rFonts w:ascii="Bahnschrift Light SemiCondensed" w:hAnsi="Bahnschrift Light SemiCondensed"/>
        </w:rPr>
        <w:t xml:space="preserve">). Compound </w:t>
      </w:r>
      <w:r w:rsidRPr="00057D7B">
        <w:rPr>
          <w:rFonts w:ascii="Bahnschrift Light SemiCondensed" w:hAnsi="Bahnschrift Light SemiCondensed"/>
          <w:b/>
          <w:bCs/>
        </w:rPr>
        <w:t>3</w:t>
      </w:r>
      <w:r w:rsidRPr="00057D7B">
        <w:rPr>
          <w:rFonts w:ascii="Bahnschrift Light SemiCondensed" w:hAnsi="Bahnschrift Light SemiCondensed"/>
        </w:rPr>
        <w:t xml:space="preserve"> was obtained as pale white solid </w:t>
      </w:r>
      <w:r w:rsidR="00072195" w:rsidRPr="00072195">
        <w:rPr>
          <w:rFonts w:ascii="Bahnschrift Light SemiCondensed" w:hAnsi="Bahnschrift Light SemiCondensed"/>
          <w:b/>
          <w:bCs/>
        </w:rPr>
        <w:t>3</w:t>
      </w:r>
      <w:r w:rsidR="00072195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>(150 mg, 60.6%).</w:t>
      </w:r>
      <w:r w:rsidRPr="00057D7B">
        <w:rPr>
          <w:rFonts w:ascii="Bahnschrift Light SemiCondensed" w:hAnsi="Bahnschrift Light SemiCondensed"/>
          <w:sz w:val="16"/>
          <w:szCs w:val="16"/>
        </w:rPr>
        <w:t xml:space="preserve"> </w:t>
      </w:r>
      <w:r w:rsidRPr="00057D7B">
        <w:rPr>
          <w:rFonts w:ascii="Bahnschrift Light SemiCondensed" w:hAnsi="Bahnschrift Light SemiCondensed"/>
          <w:color w:val="000000"/>
          <w:vertAlign w:val="superscript"/>
        </w:rPr>
        <w:t>1</w:t>
      </w:r>
      <w:r w:rsidRPr="00057D7B">
        <w:rPr>
          <w:rFonts w:ascii="Bahnschrift Light SemiCondensed" w:hAnsi="Bahnschrift Light SemiCondensed"/>
          <w:color w:val="000000"/>
        </w:rPr>
        <w:t>H NMR (</w:t>
      </w:r>
      <w:r w:rsidRPr="00057D7B">
        <w:rPr>
          <w:rFonts w:ascii="Bahnschrift Light SemiCondensed" w:eastAsiaTheme="minorEastAsia" w:hAnsi="Bahnschrift Light SemiCondensed"/>
        </w:rPr>
        <w:t>CDCl</w:t>
      </w:r>
      <w:r w:rsidRPr="00057D7B">
        <w:rPr>
          <w:rFonts w:ascii="Bahnschrift Light SemiCondensed" w:eastAsiaTheme="minorEastAsia" w:hAnsi="Bahnschrift Light SemiCondensed"/>
          <w:vertAlign w:val="subscript"/>
        </w:rPr>
        <w:t>3</w:t>
      </w:r>
      <w:r w:rsidRPr="00057D7B">
        <w:rPr>
          <w:rFonts w:ascii="Bahnschrift Light SemiCondensed" w:eastAsiaTheme="minorEastAsia" w:hAnsi="Bahnschrift Light SemiCondensed"/>
        </w:rPr>
        <w:t>, 400 MHz</w:t>
      </w:r>
      <w:r w:rsidRPr="00057D7B">
        <w:rPr>
          <w:rFonts w:ascii="Bahnschrift Light SemiCondensed" w:hAnsi="Bahnschrift Light SemiCondensed"/>
          <w:color w:val="000000"/>
        </w:rPr>
        <w:t>)</w:t>
      </w:r>
      <w:r w:rsidRPr="00057D7B">
        <w:rPr>
          <w:rFonts w:ascii="Bahnschrift Light SemiCondensed" w:eastAsia="宋体" w:hAnsi="Bahnschrift Light SemiCondensed"/>
          <w:bCs/>
          <w:i/>
          <w:lang w:bidi="ar"/>
        </w:rPr>
        <w:t xml:space="preserve"> </w:t>
      </w:r>
      <w:r w:rsidR="00590141">
        <w:rPr>
          <w:rFonts w:ascii="Bahnschrift Light SemiCondensed" w:eastAsia="宋体" w:hAnsi="Bahnschrift Light SemiCondensed"/>
          <w:bCs/>
          <w:i/>
          <w:lang w:bidi="ar"/>
        </w:rPr>
        <w:sym w:font="Symbol" w:char="F064"/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>:</w:t>
      </w:r>
      <w:r w:rsidRPr="00057D7B">
        <w:rPr>
          <w:rFonts w:ascii="Bahnschrift Light SemiCondensed" w:hAnsi="Bahnschrift Light SemiCondensed"/>
          <w:color w:val="000000"/>
        </w:rPr>
        <w:t xml:space="preserve"> </w:t>
      </w:r>
      <w:r w:rsidRPr="00057D7B">
        <w:rPr>
          <w:rFonts w:ascii="Bahnschrift Light SemiCondensed" w:hAnsi="Bahnschrift Light SemiCondensed"/>
        </w:rPr>
        <w:t>0.8</w:t>
      </w:r>
      <w:r w:rsidR="00C56FE3">
        <w:rPr>
          <w:rFonts w:ascii="Bahnschrift Light SemiCondensed" w:hAnsi="Bahnschrift Light SemiCondensed"/>
        </w:rPr>
        <w:t>6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0.96 (m, 6H), 1.2</w:t>
      </w:r>
      <w:r w:rsidR="00C56FE3">
        <w:rPr>
          <w:rFonts w:ascii="Bahnschrift Light SemiCondensed" w:hAnsi="Bahnschrift Light SemiCondensed"/>
        </w:rPr>
        <w:t>9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1.4</w:t>
      </w:r>
      <w:r w:rsidR="00C56FE3">
        <w:rPr>
          <w:rFonts w:ascii="Bahnschrift Light SemiCondensed" w:hAnsi="Bahnschrift Light SemiCondensed"/>
        </w:rPr>
        <w:t>2</w:t>
      </w:r>
      <w:r w:rsidRPr="00057D7B">
        <w:rPr>
          <w:rFonts w:ascii="Bahnschrift Light SemiCondensed" w:hAnsi="Bahnschrift Light SemiCondensed"/>
        </w:rPr>
        <w:t xml:space="preserve"> (m, 8H), 1.93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 xml:space="preserve">1.98 (m, 1H), 2.02 </w:t>
      </w:r>
      <w:r w:rsidRPr="00057D7B">
        <w:rPr>
          <w:rFonts w:ascii="Bahnschrift Light SemiCondensed" w:hAnsi="Bahnschrift Light SemiCondensed"/>
        </w:rPr>
        <w:lastRenderedPageBreak/>
        <w:t>(s, 6H), 4.0</w:t>
      </w:r>
      <w:r w:rsidR="00C56FE3">
        <w:rPr>
          <w:rFonts w:ascii="Bahnschrift Light SemiCondensed" w:hAnsi="Bahnschrift Light SemiCondensed"/>
        </w:rPr>
        <w:t>8</w:t>
      </w:r>
      <w:r w:rsidRPr="00057D7B">
        <w:rPr>
          <w:rFonts w:ascii="Bahnschrift Light SemiCondensed" w:eastAsia="宋体" w:hAnsi="Bahnschrift Light SemiCondensed"/>
          <w:bCs/>
          <w:lang w:bidi="ar"/>
        </w:rPr>
        <w:sym w:font="Symbol" w:char="002D"/>
      </w:r>
      <w:r w:rsidRPr="00057D7B">
        <w:rPr>
          <w:rFonts w:ascii="Bahnschrift Light SemiCondensed" w:hAnsi="Bahnschrift Light SemiCondensed"/>
        </w:rPr>
        <w:t>4.19 (m, 2H), 7.33 (s, 2H), 7.</w:t>
      </w:r>
      <w:r w:rsidR="00C56FE3">
        <w:rPr>
          <w:rFonts w:ascii="Bahnschrift Light SemiCondensed" w:hAnsi="Bahnschrift Light SemiCondensed"/>
        </w:rPr>
        <w:t>80</w:t>
      </w:r>
      <w:r w:rsidRPr="00057D7B">
        <w:rPr>
          <w:rFonts w:ascii="Bahnschrift Light SemiCondensed" w:hAnsi="Bahnschrift Light SemiCondensed"/>
        </w:rPr>
        <w:t xml:space="preserve"> (m, </w:t>
      </w:r>
      <w:r w:rsidR="00C56FE3" w:rsidRPr="00057D7B">
        <w:rPr>
          <w:rFonts w:ascii="Bahnschrift Light SemiCondensed" w:hAnsi="Bahnschrift Light SemiCondensed"/>
          <w:i/>
          <w:iCs/>
        </w:rPr>
        <w:t xml:space="preserve">J </w:t>
      </w:r>
      <w:r w:rsidR="00C56FE3" w:rsidRPr="00057D7B">
        <w:rPr>
          <w:rFonts w:ascii="Bahnschrift Light SemiCondensed" w:hAnsi="Bahnschrift Light SemiCondensed"/>
        </w:rPr>
        <w:t xml:space="preserve">= </w:t>
      </w:r>
      <w:r w:rsidR="00ED659C">
        <w:rPr>
          <w:rFonts w:ascii="Bahnschrift Light SemiCondensed" w:hAnsi="Bahnschrift Light SemiCondensed"/>
        </w:rPr>
        <w:t>15.51</w:t>
      </w:r>
      <w:r w:rsidR="00C56FE3" w:rsidRPr="00057D7B">
        <w:rPr>
          <w:rFonts w:ascii="Bahnschrift Light SemiCondensed" w:hAnsi="Bahnschrift Light SemiCondensed"/>
        </w:rPr>
        <w:t xml:space="preserve"> Hz,</w:t>
      </w:r>
      <w:r w:rsidR="00C56FE3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1H), 7.96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1.50 Hz, 1H), 8.20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8.13 Hz, 1H), 8.38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 xml:space="preserve">= 1.50 Hz, 1H), 8.63 (d, </w:t>
      </w:r>
      <w:r w:rsidRPr="00057D7B">
        <w:rPr>
          <w:rFonts w:ascii="Bahnschrift Light SemiCondensed" w:hAnsi="Bahnschrift Light SemiCondensed"/>
          <w:i/>
          <w:iCs/>
        </w:rPr>
        <w:t xml:space="preserve">J </w:t>
      </w:r>
      <w:r w:rsidRPr="00057D7B">
        <w:rPr>
          <w:rFonts w:ascii="Bahnschrift Light SemiCondensed" w:hAnsi="Bahnschrift Light SemiCondensed"/>
        </w:rPr>
        <w:t>= 7.2</w:t>
      </w:r>
      <w:r w:rsidR="00ED659C">
        <w:rPr>
          <w:rFonts w:ascii="Bahnschrift Light SemiCondensed" w:hAnsi="Bahnschrift Light SemiCondensed"/>
        </w:rPr>
        <w:t>6</w:t>
      </w:r>
      <w:r w:rsidRPr="00057D7B">
        <w:rPr>
          <w:rFonts w:ascii="Bahnschrift Light SemiCondensed" w:hAnsi="Bahnschrift Light SemiCondensed"/>
        </w:rPr>
        <w:t xml:space="preserve"> Hz, 1H). </w:t>
      </w:r>
      <w:r w:rsidRPr="00057D7B">
        <w:rPr>
          <w:rFonts w:ascii="Bahnschrift Light SemiCondensed" w:hAnsi="Bahnschrift Light SemiCondensed"/>
          <w:vertAlign w:val="superscript"/>
        </w:rPr>
        <w:t>13</w:t>
      </w:r>
      <w:r w:rsidRPr="00057D7B">
        <w:rPr>
          <w:rFonts w:ascii="Bahnschrift Light SemiCondensed" w:hAnsi="Bahnschrift Light SemiCondensed"/>
        </w:rPr>
        <w:t>C NMR (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CDCl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3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, 125 MHz</w:t>
      </w:r>
      <w:r w:rsidRPr="00057D7B">
        <w:rPr>
          <w:rFonts w:ascii="Bahnschrift Light SemiCondensed" w:hAnsi="Bahnschrift Light SemiCondensed"/>
        </w:rPr>
        <w:t xml:space="preserve">) </w:t>
      </w:r>
      <w:r w:rsidR="00590141">
        <w:rPr>
          <w:rFonts w:ascii="Bahnschrift Light SemiCondensed" w:eastAsia="宋体" w:hAnsi="Bahnschrift Light SemiCondensed"/>
          <w:bCs/>
          <w:i/>
          <w:lang w:bidi="ar"/>
        </w:rPr>
        <w:sym w:font="Symbol" w:char="F064"/>
      </w:r>
      <w:r w:rsidRPr="00057D7B">
        <w:rPr>
          <w:rFonts w:ascii="Bahnschrift Light SemiCondensed" w:eastAsia="宋体" w:hAnsi="Bahnschrift Light SemiCondensed"/>
          <w:bCs/>
          <w:iCs/>
          <w:lang w:bidi="ar"/>
        </w:rPr>
        <w:t>:</w:t>
      </w:r>
      <w:r w:rsidRPr="00057D7B">
        <w:rPr>
          <w:rFonts w:ascii="Bahnschrift Light SemiCondensed" w:hAnsi="Bahnschrift Light SemiCondensed"/>
        </w:rPr>
        <w:t xml:space="preserve"> 164.51, 138.88, 138.23, 133.89, 132.37, 131.20, 130.31, 128.99, 127.54, 127.44, 123.48, 122.85, 44.25, 38.01, 30.81, 28.75, 24.11, 23.09, 14.11, 10.68.</w:t>
      </w:r>
      <w:r w:rsidRPr="00057D7B">
        <w:rPr>
          <w:rStyle w:val="TAMainTextChar"/>
          <w:rFonts w:ascii="Bahnschrift Light SemiCondensed" w:hAnsi="Bahnschrift Light SemiCondensed"/>
        </w:rPr>
        <w:t xml:space="preserve"> 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 xml:space="preserve">HRMS (MALDI, </w:t>
      </w:r>
      <w:r w:rsidRPr="00057D7B">
        <w:rPr>
          <w:rStyle w:val="TAMainTextChar"/>
          <w:rFonts w:ascii="Bahnschrift Light SemiCondensed" w:hAnsi="Bahnschrift Light SemiCondensed"/>
          <w:i/>
          <w:iCs/>
          <w:sz w:val="24"/>
          <w:szCs w:val="24"/>
        </w:rPr>
        <w:t>m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/</w:t>
      </w:r>
      <w:r w:rsidRPr="00057D7B">
        <w:rPr>
          <w:rStyle w:val="TAMainTextChar"/>
          <w:rFonts w:ascii="Bahnschrift Light SemiCondensed" w:hAnsi="Bahnschrift Light SemiCondensed"/>
          <w:i/>
          <w:iCs/>
          <w:sz w:val="24"/>
          <w:szCs w:val="24"/>
        </w:rPr>
        <w:t>z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) calcd for C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28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H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30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BrNO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bscript"/>
        </w:rPr>
        <w:t>2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 xml:space="preserve"> [M+H]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  <w:vertAlign w:val="superscript"/>
        </w:rPr>
        <w:t>+</w:t>
      </w:r>
      <w:r w:rsidRPr="00057D7B">
        <w:rPr>
          <w:rStyle w:val="TAMainTextChar"/>
          <w:rFonts w:ascii="Bahnschrift Light SemiCondensed" w:hAnsi="Bahnschrift Light SemiCondensed"/>
          <w:sz w:val="24"/>
          <w:szCs w:val="24"/>
        </w:rPr>
        <w:t>, 491.1460, found 492.1533.</w:t>
      </w:r>
    </w:p>
    <w:p w14:paraId="2769371D" w14:textId="7134B258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DAADF0B" w14:textId="07A633A5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6C13850" w14:textId="4D9A3BCA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0F48F59" w14:textId="312C1071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27F80FE" w14:textId="70843DC1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C41F8C6" w14:textId="29F17E73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08CD64C" w14:textId="2605F741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DEB43B1" w14:textId="5590B74A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BD4717E" w14:textId="62187BC4" w:rsidR="00027ACD" w:rsidRPr="00057D7B" w:rsidRDefault="00027ACD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0510B7B" w14:textId="20326280" w:rsidR="00B42292" w:rsidRPr="00057D7B" w:rsidRDefault="00B42292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7F982CB" w14:textId="4A1B8BB9" w:rsidR="00B42292" w:rsidRPr="00057D7B" w:rsidRDefault="00B42292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DCC1A37" w14:textId="3A1679EF" w:rsidR="00B42292" w:rsidRPr="00057D7B" w:rsidRDefault="00B42292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B50AA62" w14:textId="30A51BF0" w:rsidR="00B42292" w:rsidRPr="00057D7B" w:rsidRDefault="00B42292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92D91B7" w14:textId="2F085F34" w:rsidR="00B42292" w:rsidRDefault="00B42292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F392CAC" w14:textId="1C4AD365" w:rsidR="00590141" w:rsidRDefault="00590141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D9C95F7" w14:textId="0EF1DC5B" w:rsidR="00590141" w:rsidRDefault="00590141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F9F3EB6" w14:textId="6DF1257C" w:rsidR="00590141" w:rsidRDefault="00590141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738093F" w14:textId="57D2DE31" w:rsidR="00590141" w:rsidRDefault="00590141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FA2E4FA" w14:textId="799F7C45" w:rsidR="00590141" w:rsidRDefault="00590141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66F5FE5" w14:textId="29BEC5B6" w:rsidR="0095239A" w:rsidRDefault="0095239A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6B391CA" w14:textId="6AF4D24C" w:rsidR="0095239A" w:rsidRDefault="0095239A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D34A9C4" w14:textId="78619D4A" w:rsidR="00996A36" w:rsidRDefault="00996A36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3DC1EF6" w14:textId="3E9C9F9B" w:rsidR="00996A36" w:rsidRDefault="00996A36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9A3C7CA" w14:textId="77777777" w:rsidR="00996A36" w:rsidRPr="00590141" w:rsidRDefault="00996A36" w:rsidP="00027ACD">
      <w:pPr>
        <w:pStyle w:val="TAMainText"/>
        <w:spacing w:line="360" w:lineRule="auto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A741B8B" w14:textId="21BCF39C" w:rsidR="00027ACD" w:rsidRPr="00057D7B" w:rsidRDefault="00027ACD" w:rsidP="00AF562C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lastRenderedPageBreak/>
        <w:t xml:space="preserve">3. </w:t>
      </w:r>
      <w:bookmarkStart w:id="6" w:name="OLE_LINK35"/>
      <w:bookmarkStart w:id="7" w:name="OLE_LINK37"/>
      <w:r w:rsidRPr="00057D7B">
        <w:rPr>
          <w:rFonts w:ascii="Bahnschrift Light SemiCondensed" w:hAnsi="Bahnschrift Light SemiCondensed"/>
        </w:rPr>
        <w:t xml:space="preserve">Molecular </w:t>
      </w:r>
      <w:r w:rsidR="009850AA" w:rsidRPr="00057D7B">
        <w:rPr>
          <w:rFonts w:ascii="Bahnschrift Light SemiCondensed" w:hAnsi="Bahnschrift Light SemiCondensed"/>
        </w:rPr>
        <w:t>s</w:t>
      </w:r>
      <w:r w:rsidRPr="00057D7B">
        <w:rPr>
          <w:rFonts w:ascii="Bahnschrift Light SemiCondensed" w:hAnsi="Bahnschrift Light SemiCondensed"/>
        </w:rPr>
        <w:t xml:space="preserve">tructure </w:t>
      </w:r>
      <w:r w:rsidR="009850AA" w:rsidRPr="00057D7B">
        <w:rPr>
          <w:rFonts w:ascii="Bahnschrift Light SemiCondensed" w:hAnsi="Bahnschrift Light SemiCondensed"/>
        </w:rPr>
        <w:t>c</w:t>
      </w:r>
      <w:r w:rsidRPr="00057D7B">
        <w:rPr>
          <w:rFonts w:ascii="Bahnschrift Light SemiCondensed" w:hAnsi="Bahnschrift Light SemiCondensed"/>
        </w:rPr>
        <w:t xml:space="preserve">haracterization </w:t>
      </w:r>
      <w:r w:rsidR="009850AA" w:rsidRPr="00057D7B">
        <w:rPr>
          <w:rFonts w:ascii="Bahnschrift Light SemiCondensed" w:hAnsi="Bahnschrift Light SemiCondensed"/>
        </w:rPr>
        <w:t>d</w:t>
      </w:r>
      <w:r w:rsidRPr="00057D7B">
        <w:rPr>
          <w:rFonts w:ascii="Bahnschrift Light SemiCondensed" w:hAnsi="Bahnschrift Light SemiCondensed"/>
        </w:rPr>
        <w:t>ata</w:t>
      </w:r>
      <w:bookmarkEnd w:id="6"/>
      <w:bookmarkEnd w:id="7"/>
    </w:p>
    <w:p w14:paraId="209EEB95" w14:textId="0ECC2670" w:rsidR="00605BA6" w:rsidRPr="00057D7B" w:rsidRDefault="00605BA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3516C54" w14:textId="757F8EEC" w:rsidR="00027ACD" w:rsidRPr="00057D7B" w:rsidRDefault="009D6382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86240" behindDoc="0" locked="0" layoutInCell="1" allowOverlap="1" wp14:anchorId="7D7A945C" wp14:editId="4663AA26">
            <wp:simplePos x="0" y="0"/>
            <wp:positionH relativeFrom="column">
              <wp:posOffset>-166648</wp:posOffset>
            </wp:positionH>
            <wp:positionV relativeFrom="paragraph">
              <wp:posOffset>321015</wp:posOffset>
            </wp:positionV>
            <wp:extent cx="5760720" cy="4682490"/>
            <wp:effectExtent l="0" t="0" r="0" b="381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682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B59B46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3128E3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9E6C041" w14:textId="18973195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46A4326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B9ED1DC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7B2612A" w14:textId="5019ABE1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146737A" w14:textId="66A2E676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6C90CC0" w14:textId="754B7F92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9FAFE49" w14:textId="17C0A246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41E201C" w14:textId="22C2B35B" w:rsidR="006D527A" w:rsidRPr="00057D7B" w:rsidRDefault="006D527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2677417" w14:textId="75DD5B83" w:rsidR="006D527A" w:rsidRPr="00057D7B" w:rsidRDefault="006D527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80CA388" w14:textId="27EA6476" w:rsidR="006D527A" w:rsidRPr="00057D7B" w:rsidRDefault="006D527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6DD99E4" w14:textId="0BC081A8" w:rsidR="0018708B" w:rsidRPr="00057D7B" w:rsidRDefault="0018708B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33ACB4A" w14:textId="77777777" w:rsidR="00605BA6" w:rsidRPr="00057D7B" w:rsidRDefault="00605BA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CFA1CE0" w14:textId="31BDB1DA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1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TZ</w:t>
      </w:r>
      <w:r w:rsidRPr="00057D7B">
        <w:rPr>
          <w:rFonts w:ascii="Bahnschrift Light SemiCondensed" w:eastAsia="MyriadPro-Bol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in CDCl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 (400 MHz), 25 °C.</w:t>
      </w:r>
    </w:p>
    <w:p w14:paraId="488DBEBF" w14:textId="77777777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7EE64EAA" w14:textId="77777777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07187549" w14:textId="77777777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60370051" w14:textId="77777777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50BC764B" w14:textId="77777777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1A115EFB" w14:textId="77777777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642FF6B5" w14:textId="1BBF5773" w:rsidR="00605BA6" w:rsidRPr="00057D7B" w:rsidRDefault="00D47509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Times New Roman" w:hAnsi="Bahnschrift Light SemiCondensed"/>
          <w:noProof/>
          <w:lang w:val="en-US" w:eastAsia="zh-CN"/>
        </w:rPr>
        <w:lastRenderedPageBreak/>
        <w:drawing>
          <wp:anchor distT="0" distB="0" distL="114300" distR="114300" simplePos="0" relativeHeight="251657216" behindDoc="0" locked="0" layoutInCell="1" allowOverlap="1" wp14:anchorId="10A34F00" wp14:editId="41DF0BDA">
            <wp:simplePos x="0" y="0"/>
            <wp:positionH relativeFrom="column">
              <wp:posOffset>542290</wp:posOffset>
            </wp:positionH>
            <wp:positionV relativeFrom="paragraph">
              <wp:posOffset>257077</wp:posOffset>
            </wp:positionV>
            <wp:extent cx="4447227" cy="3115839"/>
            <wp:effectExtent l="0" t="0" r="0" b="889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227" cy="3115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B70A74" w14:textId="0F2B0B91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3920905F" w14:textId="0C23319E" w:rsidR="00605BA6" w:rsidRPr="00057D7B" w:rsidRDefault="00605BA6" w:rsidP="009E6B51">
      <w:pPr>
        <w:pStyle w:val="aff6"/>
        <w:rPr>
          <w:rFonts w:ascii="Bahnschrift Light SemiCondensed" w:hAnsi="Bahnschrift Light SemiCondensed"/>
        </w:rPr>
      </w:pPr>
    </w:p>
    <w:p w14:paraId="4DB4A0C4" w14:textId="06B03DB1" w:rsidR="00605BA6" w:rsidRPr="00057D7B" w:rsidRDefault="00591BC8" w:rsidP="009E6B51">
      <w:pPr>
        <w:pStyle w:val="aff6"/>
        <w:rPr>
          <w:rFonts w:ascii="Bahnschrift Light SemiCondensed" w:hAnsi="Bahnschrift Light SemiCondensed"/>
        </w:rPr>
      </w:pPr>
      <w:r>
        <w:rPr>
          <w:rFonts w:ascii="Bahnschrift Light SemiCondensed" w:hAnsi="Bahnschrift Light SemiCondensed"/>
          <w:noProof/>
          <w:lang w:val="en-US"/>
        </w:rPr>
        <w:object w:dxaOrig="1440" w:dyaOrig="1440" w14:anchorId="5AE1A2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240.45pt;margin-top:2.6pt;width:71.45pt;height:97.8pt;z-index:251663360;mso-position-horizontal-relative:text;mso-position-vertical-relative:text">
            <v:imagedata r:id="rId11" o:title=""/>
          </v:shape>
          <o:OLEObject Type="Embed" ProgID="ChemDraw.Document.6.0" ShapeID="_x0000_s1033" DrawAspect="Content" ObjectID="_1711347485" r:id="rId12"/>
        </w:object>
      </w:r>
    </w:p>
    <w:p w14:paraId="22113073" w14:textId="20F96C60" w:rsidR="0018708B" w:rsidRPr="00057D7B" w:rsidRDefault="0018708B" w:rsidP="009E6B51">
      <w:pPr>
        <w:pStyle w:val="aff6"/>
        <w:rPr>
          <w:rFonts w:ascii="Bahnschrift Light SemiCondensed" w:hAnsi="Bahnschrift Light SemiCondensed"/>
        </w:rPr>
      </w:pPr>
    </w:p>
    <w:p w14:paraId="29223279" w14:textId="610B4D2A" w:rsidR="0018708B" w:rsidRPr="00057D7B" w:rsidRDefault="0018708B" w:rsidP="009E6B51">
      <w:pPr>
        <w:pStyle w:val="aff6"/>
        <w:rPr>
          <w:rFonts w:ascii="Bahnschrift Light SemiCondensed" w:hAnsi="Bahnschrift Light SemiCondensed"/>
        </w:rPr>
      </w:pPr>
    </w:p>
    <w:p w14:paraId="7232757E" w14:textId="1C4B0FF7" w:rsidR="00027ACD" w:rsidRPr="00057D7B" w:rsidRDefault="00027ACD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02340CCA" w14:textId="7C30B84B" w:rsidR="006D527A" w:rsidRPr="00057D7B" w:rsidRDefault="006D527A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7886B43F" w14:textId="60F84AFB" w:rsidR="006D527A" w:rsidRPr="00057D7B" w:rsidRDefault="006D527A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31BF2F6B" w14:textId="77777777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2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0E8AEF6B" w14:textId="74F0E843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030FA3A8" w14:textId="1B922720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0A0617F6" w14:textId="74FC8986" w:rsidR="00027ACD" w:rsidRPr="00057D7B" w:rsidRDefault="007A354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87264" behindDoc="0" locked="0" layoutInCell="1" allowOverlap="1" wp14:anchorId="1734D324" wp14:editId="61D8C056">
            <wp:simplePos x="0" y="0"/>
            <wp:positionH relativeFrom="column">
              <wp:posOffset>1964</wp:posOffset>
            </wp:positionH>
            <wp:positionV relativeFrom="paragraph">
              <wp:posOffset>-1171</wp:posOffset>
            </wp:positionV>
            <wp:extent cx="5760720" cy="2278380"/>
            <wp:effectExtent l="0" t="0" r="0" b="762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D1E720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5D9C8E48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4D1E58D8" w14:textId="77777777" w:rsidR="003A176E" w:rsidRPr="00057D7B" w:rsidRDefault="003A176E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  <w:bookmarkStart w:id="8" w:name="_Hlk90928649"/>
    </w:p>
    <w:p w14:paraId="28D510CC" w14:textId="5AB175BA" w:rsidR="003A176E" w:rsidRPr="00057D7B" w:rsidRDefault="003A176E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7C70652F" w14:textId="555CB3D6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</w:rPr>
      </w:pPr>
      <w:r w:rsidRPr="00057D7B">
        <w:rPr>
          <w:rFonts w:ascii="Bahnschrift Light SemiCondensed" w:eastAsia="MyriadPro-Bold" w:hAnsi="Bahnschrift Light SemiCondensed"/>
          <w:bCs/>
        </w:rPr>
        <w:t>Figure S3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3</w:t>
      </w:r>
      <w:r w:rsidRPr="00057D7B">
        <w:rPr>
          <w:rFonts w:ascii="Bahnschrift Light SemiCondensed" w:eastAsia="MyriadPro-Bold" w:hAnsi="Bahnschrift Light SemiCondensed"/>
          <w:b w:val="0"/>
        </w:rPr>
        <w:t>C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TZ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125 MHz), 25 °C.</w:t>
      </w:r>
    </w:p>
    <w:p w14:paraId="35B997FC" w14:textId="77777777" w:rsidR="0018708B" w:rsidRPr="00057D7B" w:rsidRDefault="0018708B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5214DB0C" w14:textId="77777777" w:rsidR="006A24C8" w:rsidRPr="00057D7B" w:rsidRDefault="006A24C8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25388574" w14:textId="2698687F" w:rsidR="003A176E" w:rsidRPr="00057D7B" w:rsidRDefault="003A176E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48885C02" w14:textId="593E54F7" w:rsidR="00FE3555" w:rsidRPr="00057D7B" w:rsidRDefault="00FE3555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6A1C3FE6" w14:textId="33F16947" w:rsidR="006A24C8" w:rsidRPr="00057D7B" w:rsidRDefault="00002179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88288" behindDoc="0" locked="0" layoutInCell="1" allowOverlap="1" wp14:anchorId="3D19B009" wp14:editId="3E153BB0">
            <wp:simplePos x="0" y="0"/>
            <wp:positionH relativeFrom="column">
              <wp:posOffset>37580</wp:posOffset>
            </wp:positionH>
            <wp:positionV relativeFrom="paragraph">
              <wp:posOffset>442999</wp:posOffset>
            </wp:positionV>
            <wp:extent cx="5760720" cy="4712335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2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83B004" w14:textId="03E48B28" w:rsidR="006A24C8" w:rsidRPr="00057D7B" w:rsidRDefault="006A24C8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bookmarkEnd w:id="8"/>
    <w:p w14:paraId="2BD58D4A" w14:textId="51B1ED6E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8ABF67E" w14:textId="77777777" w:rsidR="003A176E" w:rsidRPr="00057D7B" w:rsidRDefault="003A176E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38F609F" w14:textId="3CD2B788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E7A95EB" w14:textId="67A883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FD63042" w14:textId="42AC2842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70656A7" w14:textId="496E8EE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937161E" w14:textId="2E9D223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1584162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1D12730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FD94D6D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74E4097" w14:textId="35C47842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D4655BD" w14:textId="4F8EE07B" w:rsidR="006A24C8" w:rsidRPr="00057D7B" w:rsidRDefault="006A24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9F64980" w14:textId="77777777" w:rsidR="006A24C8" w:rsidRPr="00057D7B" w:rsidRDefault="006A24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16965EA" w14:textId="2BA46901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4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TZ-O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.</w:t>
      </w:r>
    </w:p>
    <w:p w14:paraId="5BCCBBB6" w14:textId="624FF168" w:rsidR="006A24C8" w:rsidRPr="00057D7B" w:rsidRDefault="006A24C8" w:rsidP="009E6B51">
      <w:pPr>
        <w:pStyle w:val="aff6"/>
        <w:rPr>
          <w:rFonts w:ascii="Bahnschrift Light SemiCondensed" w:hAnsi="Bahnschrift Light SemiCondensed"/>
        </w:rPr>
      </w:pPr>
    </w:p>
    <w:p w14:paraId="2FED0D7B" w14:textId="342AF456" w:rsidR="000D787B" w:rsidRPr="00057D7B" w:rsidRDefault="000D787B" w:rsidP="009E6B51">
      <w:pPr>
        <w:pStyle w:val="aff6"/>
        <w:rPr>
          <w:rFonts w:ascii="Bahnschrift Light SemiCondensed" w:hAnsi="Bahnschrift Light SemiCondensed"/>
        </w:rPr>
      </w:pPr>
    </w:p>
    <w:p w14:paraId="6EEC5A1C" w14:textId="77777777" w:rsidR="000D787B" w:rsidRPr="00057D7B" w:rsidRDefault="000D787B" w:rsidP="009E6B51">
      <w:pPr>
        <w:pStyle w:val="aff6"/>
        <w:rPr>
          <w:rFonts w:ascii="Bahnschrift Light SemiCondensed" w:hAnsi="Bahnschrift Light SemiCondensed"/>
        </w:rPr>
      </w:pPr>
    </w:p>
    <w:p w14:paraId="6EBBC77B" w14:textId="11122A21" w:rsidR="006A24C8" w:rsidRDefault="006A24C8" w:rsidP="009E6B51">
      <w:pPr>
        <w:pStyle w:val="aff6"/>
        <w:rPr>
          <w:rFonts w:ascii="Bahnschrift Light SemiCondensed" w:hAnsi="Bahnschrift Light SemiCondensed"/>
        </w:rPr>
      </w:pPr>
    </w:p>
    <w:p w14:paraId="00E6ED9D" w14:textId="4D6F0BEA" w:rsidR="00590141" w:rsidRDefault="00590141" w:rsidP="009E6B51">
      <w:pPr>
        <w:pStyle w:val="aff6"/>
        <w:rPr>
          <w:rFonts w:ascii="Bahnschrift Light SemiCondensed" w:hAnsi="Bahnschrift Light SemiCondensed"/>
        </w:rPr>
      </w:pPr>
    </w:p>
    <w:p w14:paraId="3828E3B4" w14:textId="36D59A89" w:rsidR="00590141" w:rsidRDefault="00590141" w:rsidP="009E6B51">
      <w:pPr>
        <w:pStyle w:val="aff6"/>
        <w:rPr>
          <w:rFonts w:ascii="Bahnschrift Light SemiCondensed" w:hAnsi="Bahnschrift Light SemiCondensed"/>
        </w:rPr>
      </w:pPr>
    </w:p>
    <w:p w14:paraId="3B965183" w14:textId="77777777" w:rsidR="00590141" w:rsidRPr="00057D7B" w:rsidRDefault="00590141" w:rsidP="009E6B51">
      <w:pPr>
        <w:pStyle w:val="aff6"/>
        <w:rPr>
          <w:rFonts w:ascii="Bahnschrift Light SemiCondensed" w:hAnsi="Bahnschrift Light SemiCondensed"/>
        </w:rPr>
      </w:pPr>
    </w:p>
    <w:p w14:paraId="2510DBC8" w14:textId="77777777" w:rsidR="00FE3555" w:rsidRPr="00057D7B" w:rsidRDefault="00FE3555" w:rsidP="009E6B51">
      <w:pPr>
        <w:pStyle w:val="aff6"/>
        <w:rPr>
          <w:rFonts w:ascii="Bahnschrift Light SemiCondensed" w:hAnsi="Bahnschrift Light SemiCondensed"/>
        </w:rPr>
      </w:pPr>
    </w:p>
    <w:p w14:paraId="13777184" w14:textId="38E94C29" w:rsidR="00027ACD" w:rsidRPr="00057D7B" w:rsidRDefault="006A24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bookmarkStart w:id="9" w:name="_Hlk90929385"/>
      <w:r w:rsidRPr="00057D7B">
        <w:rPr>
          <w:rFonts w:ascii="Bahnschrift Light SemiCondensed" w:eastAsia="Times New Roman" w:hAnsi="Bahnschrift Light SemiCondensed" w:cs="Arial"/>
          <w:b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63786C63" wp14:editId="24D6939F">
            <wp:simplePos x="0" y="0"/>
            <wp:positionH relativeFrom="column">
              <wp:posOffset>-74460</wp:posOffset>
            </wp:positionH>
            <wp:positionV relativeFrom="paragraph">
              <wp:posOffset>263510</wp:posOffset>
            </wp:positionV>
            <wp:extent cx="5480462" cy="3839749"/>
            <wp:effectExtent l="0" t="0" r="6350" b="889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700" cy="3842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4A8E92" w14:textId="44EEC621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890E43F" w14:textId="2F200D38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131C1DA" w14:textId="3051E2B7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631490C8" w14:textId="3BE693F0" w:rsidR="00FE3AF6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>
        <w:rPr>
          <w:rFonts w:ascii="Bahnschrift Light SemiCondensed" w:eastAsia="Times New Roman" w:hAnsi="Bahnschrift Light SemiCondensed" w:cs="Arial"/>
          <w:b/>
          <w:noProof/>
          <w:sz w:val="24"/>
          <w:szCs w:val="24"/>
          <w:lang w:val="en"/>
        </w:rPr>
        <w:object w:dxaOrig="1440" w:dyaOrig="1440" w14:anchorId="42700F58">
          <v:shape id="_x0000_s1039" type="#_x0000_t75" style="position:absolute;left:0;text-align:left;margin-left:280.3pt;margin-top:12.8pt;width:76.25pt;height:97.85pt;z-index:251669504;mso-position-horizontal-relative:text;mso-position-vertical-relative:text">
            <v:imagedata r:id="rId16" o:title=""/>
          </v:shape>
          <o:OLEObject Type="Embed" ProgID="ChemDraw.Document.6.0" ShapeID="_x0000_s1039" DrawAspect="Content" ObjectID="_1711347486" r:id="rId17"/>
        </w:object>
      </w:r>
    </w:p>
    <w:p w14:paraId="425FC4FE" w14:textId="05F85234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8C6897C" w14:textId="30FA1919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5A8A8473" w14:textId="77777777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61A5965" w14:textId="4DEE8306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E723E98" w14:textId="77777777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A18E339" w14:textId="1DDDB04B" w:rsidR="00FE3AF6" w:rsidRPr="00057D7B" w:rsidRDefault="00FE3AF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6921349" w14:textId="77777777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  <w:bCs/>
        </w:rPr>
        <w:t>Figure S5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eastAsia="MyriadPro-Bold" w:hAnsi="Bahnschrift Light SemiCondensed"/>
        </w:rPr>
        <w:t>-O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  <w:bookmarkEnd w:id="9"/>
    </w:p>
    <w:p w14:paraId="755A1049" w14:textId="77777777" w:rsidR="000D787B" w:rsidRPr="00057D7B" w:rsidRDefault="000D787B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5CFADCAA" w14:textId="1C795506" w:rsidR="00027ACD" w:rsidRPr="00057D7B" w:rsidRDefault="006D5070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89312" behindDoc="0" locked="0" layoutInCell="1" allowOverlap="1" wp14:anchorId="75BF8272" wp14:editId="374B4920">
            <wp:simplePos x="0" y="0"/>
            <wp:positionH relativeFrom="column">
              <wp:posOffset>32385</wp:posOffset>
            </wp:positionH>
            <wp:positionV relativeFrom="paragraph">
              <wp:posOffset>275175</wp:posOffset>
            </wp:positionV>
            <wp:extent cx="5760720" cy="2275840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F05D6C" w14:textId="64A9DB13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063CAEC9" w14:textId="366582F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610A117C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5A4DB24A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1895325B" w14:textId="77777777" w:rsidR="006A24C8" w:rsidRPr="00057D7B" w:rsidRDefault="006A24C8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35B54BA9" w14:textId="5D5D1C0F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6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3</w:t>
      </w:r>
      <w:r w:rsidRPr="00057D7B">
        <w:rPr>
          <w:rFonts w:ascii="Bahnschrift Light SemiCondensed" w:eastAsia="MyriadPro-Bold" w:hAnsi="Bahnschrift Light SemiCondensed"/>
          <w:b w:val="0"/>
        </w:rPr>
        <w:t>C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TZ-O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125 MHz), 25 °C.</w:t>
      </w:r>
    </w:p>
    <w:p w14:paraId="0724735B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5A01BEAD" w14:textId="2A05A0D5" w:rsidR="002E267A" w:rsidRPr="00057D7B" w:rsidRDefault="002E267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A25CEBB" w14:textId="77777777" w:rsidR="00D244B8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224BE06" w14:textId="3E2DEB6B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4206D9B1">
          <v:shape id="_x0000_s1044" type="#_x0000_t75" style="position:absolute;left:0;text-align:left;margin-left:0;margin-top:6.25pt;width:453.55pt;height:173.35pt;z-index:251674624;mso-position-horizontal-relative:text;mso-position-vertical-relative:text">
            <v:imagedata r:id="rId19" o:title=""/>
          </v:shape>
          <o:OLEObject Type="Embed" ProgID="ACD.ChemSketch.20" ShapeID="_x0000_s1044" DrawAspect="Content" ObjectID="_1711347487" r:id="rId20">
            <o:FieldCodes>\s</o:FieldCodes>
          </o:OLEObject>
        </w:object>
      </w:r>
    </w:p>
    <w:p w14:paraId="169ABCF5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94FAF23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0FEAB0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4F4192A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3763021" w14:textId="19F4AD7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82153F5" w14:textId="418A394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1690784" w14:textId="39B09131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1BDA3179">
          <v:shape id="_x0000_s1043" type="#_x0000_t75" style="position:absolute;left:0;text-align:left;margin-left:0;margin-top:15.25pt;width:453.55pt;height:173.3pt;z-index:251673600;mso-position-horizontal-relative:text;mso-position-vertical-relative:text">
            <v:imagedata r:id="rId21" o:title=""/>
          </v:shape>
          <o:OLEObject Type="Embed" ProgID="ACD.ChemSketch.20" ShapeID="_x0000_s1043" DrawAspect="Content" ObjectID="_1711347488" r:id="rId22">
            <o:FieldCodes>\s</o:FieldCodes>
          </o:OLEObject>
        </w:object>
      </w:r>
    </w:p>
    <w:p w14:paraId="2552149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8ECC330" w14:textId="1C3AF160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1CA89E17">
          <v:shape id="_x0000_s1045" type="#_x0000_t75" style="position:absolute;left:0;text-align:left;margin-left:130.25pt;margin-top:2.8pt;width:77.1pt;height:81.6pt;z-index:251675648;mso-position-horizontal-relative:text;mso-position-vertical-relative:text">
            <v:imagedata r:id="rId23" o:title=""/>
          </v:shape>
          <o:OLEObject Type="Embed" ProgID="ChemDraw.Document.6.0" ShapeID="_x0000_s1045" DrawAspect="Content" ObjectID="_1711347489" r:id="rId24"/>
        </w:object>
      </w:r>
    </w:p>
    <w:p w14:paraId="27193487" w14:textId="0D00E867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6E06439" w14:textId="1971D060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E53BB7B" w14:textId="2D4C37E6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FFA923B" w14:textId="77777777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9696B62" w14:textId="77777777" w:rsidR="00704EA1" w:rsidRPr="00057D7B" w:rsidRDefault="00704EA1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0E08FC94" w14:textId="20ABB00B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</w:rPr>
      </w:pPr>
      <w:r w:rsidRPr="00057D7B">
        <w:rPr>
          <w:rFonts w:ascii="Bahnschrift Light SemiCondensed" w:eastAsia="MyriadPro-Bold" w:hAnsi="Bahnschrift Light SemiCondensed"/>
          <w:bCs/>
        </w:rPr>
        <w:t>Figure S7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TZ</w:t>
      </w:r>
      <w:r w:rsidRPr="00057D7B">
        <w:rPr>
          <w:rFonts w:ascii="Bahnschrift Light SemiCondensed" w:eastAsia="MyriadPro-Bold" w:hAnsi="Bahnschrift Light SemiCondensed"/>
          <w:bCs/>
          <w:vertAlign w:val="subscript"/>
        </w:rPr>
        <w:t>2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.</w:t>
      </w:r>
    </w:p>
    <w:p w14:paraId="7D5AF92B" w14:textId="77777777" w:rsidR="00D244B8" w:rsidRPr="00057D7B" w:rsidRDefault="00D244B8" w:rsidP="009E6B51">
      <w:pPr>
        <w:spacing w:after="200"/>
        <w:rPr>
          <w:rFonts w:ascii="Bahnschrift Light SemiCondensed" w:hAnsi="Bahnschrift Light SemiCondensed"/>
        </w:rPr>
      </w:pPr>
    </w:p>
    <w:p w14:paraId="236DCC74" w14:textId="77777777" w:rsidR="002E267A" w:rsidRPr="00057D7B" w:rsidRDefault="002E267A" w:rsidP="009E6B51">
      <w:pPr>
        <w:spacing w:after="200"/>
        <w:rPr>
          <w:rFonts w:ascii="Bahnschrift Light SemiCondensed" w:hAnsi="Bahnschrift Light SemiCondensed"/>
        </w:rPr>
      </w:pPr>
    </w:p>
    <w:p w14:paraId="05C1355F" w14:textId="77777777" w:rsidR="002E267A" w:rsidRPr="00057D7B" w:rsidRDefault="002E267A" w:rsidP="009E6B51">
      <w:pPr>
        <w:spacing w:after="200"/>
        <w:rPr>
          <w:rFonts w:ascii="Bahnschrift Light SemiCondensed" w:hAnsi="Bahnschrift Light SemiCondensed"/>
        </w:rPr>
      </w:pPr>
    </w:p>
    <w:p w14:paraId="24B12975" w14:textId="0259118C" w:rsidR="002E267A" w:rsidRDefault="002E267A" w:rsidP="009E6B51">
      <w:pPr>
        <w:spacing w:after="200"/>
        <w:rPr>
          <w:rFonts w:ascii="Bahnschrift Light SemiCondensed" w:hAnsi="Bahnschrift Light SemiCondensed"/>
        </w:rPr>
      </w:pPr>
    </w:p>
    <w:p w14:paraId="2E02C6CE" w14:textId="77777777" w:rsidR="00060051" w:rsidRPr="00057D7B" w:rsidRDefault="00060051" w:rsidP="009E6B51">
      <w:pPr>
        <w:spacing w:after="200"/>
        <w:rPr>
          <w:rFonts w:ascii="Bahnschrift Light SemiCondensed" w:hAnsi="Bahnschrift Light SemiCondensed"/>
        </w:rPr>
      </w:pPr>
    </w:p>
    <w:p w14:paraId="27EB79B4" w14:textId="77777777" w:rsidR="002E267A" w:rsidRPr="00057D7B" w:rsidRDefault="002E267A" w:rsidP="009E6B51">
      <w:pPr>
        <w:spacing w:after="200"/>
        <w:rPr>
          <w:rFonts w:ascii="Bahnschrift Light SemiCondensed" w:hAnsi="Bahnschrift Light SemiCondensed"/>
        </w:rPr>
      </w:pPr>
    </w:p>
    <w:p w14:paraId="67481628" w14:textId="29D118FC" w:rsidR="00027ACD" w:rsidRPr="00057D7B" w:rsidRDefault="002E267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 w:rsidRPr="00057D7B">
        <w:rPr>
          <w:rFonts w:ascii="Bahnschrift Light SemiCondensed" w:hAnsi="Bahnschrift Light SemiCondensed" w:cs="Arial"/>
          <w:noProof/>
          <w:sz w:val="24"/>
          <w:szCs w:val="24"/>
        </w:rPr>
        <w:lastRenderedPageBreak/>
        <w:drawing>
          <wp:anchor distT="0" distB="0" distL="114300" distR="114300" simplePos="0" relativeHeight="251655168" behindDoc="0" locked="0" layoutInCell="1" allowOverlap="1" wp14:anchorId="292BE517" wp14:editId="56EA040A">
            <wp:simplePos x="0" y="0"/>
            <wp:positionH relativeFrom="column">
              <wp:posOffset>20543</wp:posOffset>
            </wp:positionH>
            <wp:positionV relativeFrom="paragraph">
              <wp:posOffset>297457</wp:posOffset>
            </wp:positionV>
            <wp:extent cx="5106389" cy="3577664"/>
            <wp:effectExtent l="0" t="0" r="0" b="381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743" cy="357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86E62E" w14:textId="27B9D783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93950E5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6E14765" w14:textId="1F8D7337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0BC59580">
          <v:shape id="_x0000_s1046" type="#_x0000_t75" style="position:absolute;left:0;text-align:left;margin-left:263.65pt;margin-top:3.85pt;width:77.1pt;height:81.6pt;z-index:251676672;mso-position-horizontal-relative:text;mso-position-vertical-relative:text">
            <v:imagedata r:id="rId23" o:title=""/>
          </v:shape>
          <o:OLEObject Type="Embed" ProgID="ChemDraw.Document.6.0" ShapeID="_x0000_s1046" DrawAspect="Content" ObjectID="_1711347490" r:id="rId26"/>
        </w:object>
      </w:r>
    </w:p>
    <w:p w14:paraId="2B7CBE3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B9B0E1D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6795437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7A08830" w14:textId="71080AA8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C8DB24F" w14:textId="77777777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4957AD9" w14:textId="6E095B9E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80CB10F" w14:textId="619F8092" w:rsidR="00704EA1" w:rsidRPr="00057D7B" w:rsidRDefault="00704EA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5968F67" w14:textId="77777777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8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18AB4B6E" w14:textId="77777777" w:rsidR="002E267A" w:rsidRPr="00057D7B" w:rsidRDefault="002E267A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  <w:lang w:val="en-GB"/>
        </w:rPr>
      </w:pPr>
    </w:p>
    <w:p w14:paraId="23C89878" w14:textId="15B3E6D9" w:rsidR="00027ACD" w:rsidRPr="00057D7B" w:rsidRDefault="006D7CB0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  <w:lang w:val="pt-BR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90336" behindDoc="0" locked="0" layoutInCell="1" allowOverlap="1" wp14:anchorId="7AF04E6A" wp14:editId="79562F13">
            <wp:simplePos x="0" y="0"/>
            <wp:positionH relativeFrom="column">
              <wp:posOffset>-64019</wp:posOffset>
            </wp:positionH>
            <wp:positionV relativeFrom="paragraph">
              <wp:posOffset>354099</wp:posOffset>
            </wp:positionV>
            <wp:extent cx="5760720" cy="2312670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12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18DF4EE" w14:textId="7AB1E53A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1DFA374A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2327C9C8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4874C477" w14:textId="5DC7F586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059733F8" w14:textId="77777777" w:rsidR="00297AC4" w:rsidRPr="00057D7B" w:rsidRDefault="00297AC4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558E725C" w14:textId="758D5CE0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9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3</w:t>
      </w:r>
      <w:r w:rsidRPr="00057D7B">
        <w:rPr>
          <w:rFonts w:ascii="Bahnschrift Light SemiCondensed" w:eastAsia="MyriadPro-Bold" w:hAnsi="Bahnschrift Light SemiCondensed"/>
          <w:b w:val="0"/>
        </w:rPr>
        <w:t>C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TZ</w:t>
      </w:r>
      <w:r w:rsidRPr="00057D7B">
        <w:rPr>
          <w:rFonts w:ascii="Bahnschrift Light SemiCondensed" w:eastAsia="MyriadPro-Bold" w:hAnsi="Bahnschrift Light SemiCondensed"/>
          <w:bCs/>
          <w:vertAlign w:val="subscript"/>
        </w:rPr>
        <w:t>2</w:t>
      </w:r>
      <w:r w:rsidRPr="00057D7B">
        <w:rPr>
          <w:rFonts w:ascii="Bahnschrift Light SemiCondensed" w:eastAsia="MyriadPro-Bold" w:hAnsi="Bahnschrift Light SemiCondensed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125 MHz), 25 °C.</w:t>
      </w:r>
    </w:p>
    <w:p w14:paraId="54C61594" w14:textId="26BAFA4F" w:rsidR="00027ACD" w:rsidRDefault="00027ACD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6E216547" w14:textId="77777777" w:rsidR="00590141" w:rsidRPr="00057D7B" w:rsidRDefault="00590141" w:rsidP="009E6B51">
      <w:pPr>
        <w:spacing w:after="200"/>
        <w:rPr>
          <w:rFonts w:ascii="Bahnschrift Light SemiCondensed" w:eastAsia="等线" w:hAnsi="Bahnschrift Light SemiCondensed"/>
          <w:lang w:val="pt-BR"/>
        </w:rPr>
      </w:pPr>
    </w:p>
    <w:p w14:paraId="4E36A6A8" w14:textId="12571365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lastRenderedPageBreak/>
        <w:object w:dxaOrig="1440" w:dyaOrig="1440" w14:anchorId="4C4AC8EB">
          <v:shape id="_x0000_s1029" type="#_x0000_t75" style="position:absolute;left:0;text-align:left;margin-left:1.05pt;margin-top:12.05pt;width:453.55pt;height:173.3pt;z-index:251659264;mso-position-horizontal-relative:text;mso-position-vertical-relative:text">
            <v:imagedata r:id="rId28" o:title=""/>
          </v:shape>
          <o:OLEObject Type="Embed" ProgID="ACD.ChemSketch.20" ShapeID="_x0000_s1029" DrawAspect="Content" ObjectID="_1711347491" r:id="rId29">
            <o:FieldCodes>\s</o:FieldCodes>
          </o:OLEObject>
        </w:object>
      </w:r>
    </w:p>
    <w:p w14:paraId="21A45758" w14:textId="5409ADA2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8B79C6B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6F8795A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55472A6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3BF1503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1A2B104" w14:textId="1418C84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BB500A8" w14:textId="47439E5F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713F6BFF">
          <v:shape id="_x0000_s1030" type="#_x0000_t75" style="position:absolute;left:0;text-align:left;margin-left:137.05pt;margin-top:17.75pt;width:72.55pt;height:93.1pt;z-index:251660288;mso-position-horizontal-relative:text;mso-position-vertical-relative:text">
            <v:imagedata r:id="rId30" o:title=""/>
          </v:shape>
          <o:OLEObject Type="Embed" ProgID="ChemDraw.Document.6.0" ShapeID="_x0000_s1030" DrawAspect="Content" ObjectID="_1711347492" r:id="rId31"/>
        </w:object>
      </w: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6C0AB144">
          <v:shape id="_x0000_s1028" type="#_x0000_t75" style="position:absolute;left:0;text-align:left;margin-left:1.05pt;margin-top:4pt;width:453.55pt;height:173.35pt;z-index:251658240;mso-position-horizontal-relative:text;mso-position-vertical-relative:text">
            <v:imagedata r:id="rId32" o:title=""/>
          </v:shape>
          <o:OLEObject Type="Embed" ProgID="ACD.ChemSketch.20" ShapeID="_x0000_s1028" DrawAspect="Content" ObjectID="_1711347493" r:id="rId33">
            <o:FieldCodes>\s</o:FieldCodes>
          </o:OLEObject>
        </w:object>
      </w:r>
    </w:p>
    <w:p w14:paraId="69E71CF9" w14:textId="4E77505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24F64A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AD65A74" w14:textId="4E069138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CFE0362" w14:textId="67D4B1F9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5BC8289" w14:textId="3A4E9891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5D75F24" w14:textId="282C519C" w:rsidR="00297AC4" w:rsidRPr="00057D7B" w:rsidRDefault="00297AC4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7057203" w14:textId="3085B3A3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</w:rPr>
      </w:pPr>
      <w:r w:rsidRPr="00057D7B">
        <w:rPr>
          <w:rFonts w:ascii="Bahnschrift Light SemiCondensed" w:eastAsia="MyriadPro-Bold" w:hAnsi="Bahnschrift Light SemiCondensed"/>
          <w:bCs/>
        </w:rPr>
        <w:t>Figure S10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2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.</w:t>
      </w:r>
    </w:p>
    <w:p w14:paraId="74C21727" w14:textId="4604EEB1" w:rsidR="002E267A" w:rsidRPr="00057D7B" w:rsidRDefault="002E267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en-GB"/>
        </w:rPr>
      </w:pPr>
    </w:p>
    <w:p w14:paraId="0E62E71C" w14:textId="4645E700" w:rsidR="00704EA1" w:rsidRPr="00057D7B" w:rsidRDefault="00EE313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 w:rsidRPr="00057D7B">
        <w:rPr>
          <w:rFonts w:ascii="Bahnschrift Light SemiCondensed" w:hAnsi="Bahnschrift Light SemiCondensed" w:cs="Arial"/>
          <w:noProof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70658921" wp14:editId="6AA9E632">
            <wp:simplePos x="0" y="0"/>
            <wp:positionH relativeFrom="column">
              <wp:posOffset>-211387</wp:posOffset>
            </wp:positionH>
            <wp:positionV relativeFrom="paragraph">
              <wp:posOffset>193032</wp:posOffset>
            </wp:positionV>
            <wp:extent cx="5760000" cy="1724400"/>
            <wp:effectExtent l="0" t="0" r="0" b="952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34" cstate="screen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172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C14A42" w14:textId="70ECD3E6" w:rsidR="00704EA1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291EFDDD">
          <v:shape id="_x0000_s1066" type="#_x0000_t75" style="position:absolute;left:0;text-align:left;margin-left:220.05pt;margin-top:.35pt;width:72.55pt;height:93.1pt;z-index:251697152;mso-position-horizontal-relative:text;mso-position-vertical-relative:text">
            <v:imagedata r:id="rId30" o:title=""/>
          </v:shape>
          <o:OLEObject Type="Embed" ProgID="ChemDraw.Document.6.0" ShapeID="_x0000_s1066" DrawAspect="Content" ObjectID="_1711347494" r:id="rId35"/>
        </w:object>
      </w:r>
    </w:p>
    <w:p w14:paraId="375908DE" w14:textId="1F56340E" w:rsidR="00704EA1" w:rsidRPr="00057D7B" w:rsidRDefault="00704EA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CB3491A" w14:textId="2DD4CF53" w:rsidR="00704EA1" w:rsidRPr="00057D7B" w:rsidRDefault="00704EA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F46702C" w14:textId="25F40FC3" w:rsidR="00704EA1" w:rsidRPr="00057D7B" w:rsidRDefault="00704EA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CD88368" w14:textId="688BA2EB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3D067D86" w14:textId="1449375B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eastAsia="MyriadPro-Bold" w:hAnsi="Bahnschrift Light SemiCondensed"/>
          <w:bCs/>
        </w:rPr>
        <w:t>Figure S11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ESI-HRMS spectrum of</w:t>
      </w:r>
      <w:r w:rsidR="000A17D5" w:rsidRPr="00057D7B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eastAsia="MyriadPro-Bold" w:hAnsi="Bahnschrift Light SemiCondensed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530BAF65" w14:textId="69AD8F4B" w:rsidR="00704EA1" w:rsidRPr="00057D7B" w:rsidRDefault="00704EA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en-GB"/>
        </w:rPr>
      </w:pPr>
    </w:p>
    <w:p w14:paraId="425F293F" w14:textId="77777777" w:rsidR="00704EA1" w:rsidRPr="00057D7B" w:rsidRDefault="00704EA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en-GB"/>
        </w:rPr>
      </w:pPr>
    </w:p>
    <w:p w14:paraId="3D0A5E0A" w14:textId="45CD75CD" w:rsidR="00027ACD" w:rsidRPr="00057D7B" w:rsidRDefault="003A5242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 w:rsidRPr="00057D7B">
        <w:rPr>
          <w:rFonts w:ascii="Bahnschrift Light SemiCondensed" w:hAnsi="Bahnschrift Light SemiCondensed"/>
          <w:noProof/>
        </w:rPr>
        <w:lastRenderedPageBreak/>
        <w:drawing>
          <wp:anchor distT="0" distB="0" distL="114300" distR="114300" simplePos="0" relativeHeight="251791360" behindDoc="0" locked="0" layoutInCell="1" allowOverlap="1" wp14:anchorId="29D91F81" wp14:editId="60393555">
            <wp:simplePos x="0" y="0"/>
            <wp:positionH relativeFrom="column">
              <wp:posOffset>23495</wp:posOffset>
            </wp:positionH>
            <wp:positionV relativeFrom="paragraph">
              <wp:posOffset>78451</wp:posOffset>
            </wp:positionV>
            <wp:extent cx="5760720" cy="2178685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7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1C66FBC" w14:textId="455E180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4B971CA" w14:textId="3924779E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94F1AD7" w14:textId="77777777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0AC57663" w14:textId="77777777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1EA6D7E0" w14:textId="77777777" w:rsidR="00444520" w:rsidRPr="00057D7B" w:rsidRDefault="00444520" w:rsidP="009E6B51">
      <w:pPr>
        <w:pStyle w:val="aff6"/>
        <w:rPr>
          <w:rFonts w:ascii="Bahnschrift Light SemiCondensed" w:hAnsi="Bahnschrift Light SemiCondensed"/>
          <w:bCs/>
        </w:rPr>
      </w:pPr>
    </w:p>
    <w:p w14:paraId="534B85FA" w14:textId="30930870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  <w:bCs/>
        </w:rPr>
        <w:t>Figure S12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  <w:vertAlign w:val="superscript"/>
        </w:rPr>
        <w:t>13</w:t>
      </w:r>
      <w:r w:rsidRPr="00057D7B">
        <w:rPr>
          <w:rFonts w:ascii="Bahnschrift Light SemiCondensed" w:hAnsi="Bahnschrift Light SemiCondensed"/>
          <w:b w:val="0"/>
          <w:bCs/>
        </w:rPr>
        <w:t xml:space="preserve">C NMR spectrum of </w:t>
      </w:r>
      <w:r w:rsidRPr="00057D7B">
        <w:rPr>
          <w:rFonts w:ascii="Bahnschrift Light SemiCondensed" w:hAnsi="Bahnschrift Light SemiCondensed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 xml:space="preserve"> in CDCl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 (125 MHz), 25 °C.</w:t>
      </w:r>
    </w:p>
    <w:p w14:paraId="05A8FD1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F0226A9" w14:textId="6FC7B1C5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  <w:lang w:eastAsia="en-US"/>
        </w:rPr>
        <w:object w:dxaOrig="1440" w:dyaOrig="1440" w14:anchorId="4FEFC9CE">
          <v:shape id="_x0000_s1067" type="#_x0000_t75" style="position:absolute;left:0;text-align:left;margin-left:0;margin-top:4.3pt;width:453.55pt;height:173.5pt;z-index:251698176;mso-position-horizontal-relative:text;mso-position-vertical-relative:text">
            <v:imagedata r:id="rId37" o:title=""/>
          </v:shape>
          <o:OLEObject Type="Embed" ProgID="ACD.ChemSketch.20" ShapeID="_x0000_s1067" DrawAspect="Content" ObjectID="_1711347495" r:id="rId38">
            <o:FieldCodes>\s</o:FieldCodes>
          </o:OLEObject>
        </w:object>
      </w:r>
    </w:p>
    <w:p w14:paraId="5091E9ED" w14:textId="7ABAEA9E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8C7FC59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B288E3D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DE5A4E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DF53885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3861C09" w14:textId="7954B5F7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3D1DBE5A">
          <v:shape id="_x0000_s1068" type="#_x0000_t75" style="position:absolute;left:0;text-align:left;margin-left:4.55pt;margin-top:22.9pt;width:453.55pt;height:173.6pt;z-index:251699200;mso-position-horizontal-relative:text;mso-position-vertical-relative:text">
            <v:imagedata r:id="rId39" o:title=""/>
          </v:shape>
          <o:OLEObject Type="Embed" ProgID="ACD.ChemSketch.20" ShapeID="_x0000_s1068" DrawAspect="Content" ObjectID="_1711347496" r:id="rId40">
            <o:FieldCodes>\s</o:FieldCodes>
          </o:OLEObject>
        </w:object>
      </w:r>
    </w:p>
    <w:p w14:paraId="715F63A7" w14:textId="42F98449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391C465B">
          <v:shape id="_x0000_s1069" type="#_x0000_t75" style="position:absolute;left:0;text-align:left;margin-left:151.8pt;margin-top:3.45pt;width:75.1pt;height:87.5pt;z-index:251700224;mso-position-horizontal-relative:text;mso-position-vertical-relative:text">
            <v:imagedata r:id="rId41" o:title=""/>
          </v:shape>
          <o:OLEObject Type="Embed" ProgID="ChemDraw.Document.6.0" ShapeID="_x0000_s1069" DrawAspect="Content" ObjectID="_1711347497" r:id="rId42"/>
        </w:object>
      </w:r>
    </w:p>
    <w:p w14:paraId="737F01EA" w14:textId="280DAA83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A795EC6" w14:textId="7EF0BEF3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D35BA01" w14:textId="5587925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D06D892" w14:textId="1AAF2A44" w:rsidR="00B75908" w:rsidRPr="00057D7B" w:rsidRDefault="00B7590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CF52248" w14:textId="1215CD9F" w:rsidR="00B75908" w:rsidRPr="00057D7B" w:rsidRDefault="00B7590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97E1511" w14:textId="77777777" w:rsidR="00EE3131" w:rsidRPr="00057D7B" w:rsidRDefault="00EE313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F32B263" w14:textId="5F1DD6FE" w:rsidR="00B75908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13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h-B</w:t>
      </w:r>
      <w:r w:rsidR="00C947D1" w:rsidRPr="00057D7B">
        <w:rPr>
          <w:rFonts w:ascii="Bahnschrift Light SemiCondensed" w:eastAsia="MyriadPro-Bold" w:hAnsi="Bahnschrift Light SemiCondensed"/>
          <w:bCs/>
        </w:rPr>
        <w:t>r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</w:t>
      </w:r>
      <w:r w:rsidR="00B75908" w:rsidRPr="00057D7B">
        <w:rPr>
          <w:rFonts w:ascii="Bahnschrift Light SemiCondensed" w:hAnsi="Bahnschrift Light SemiCondensed"/>
          <w:b w:val="0"/>
        </w:rPr>
        <w:t>.</w:t>
      </w:r>
    </w:p>
    <w:p w14:paraId="20315049" w14:textId="6CA78864" w:rsidR="006C3C05" w:rsidRPr="00057D7B" w:rsidRDefault="006C3C05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FC1A5C9" w14:textId="3F82E0DF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7B10FDC" w14:textId="1AF9AA07" w:rsidR="00EE3131" w:rsidRPr="00057D7B" w:rsidRDefault="00EE313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 w:rsidRPr="00057D7B">
        <w:rPr>
          <w:rFonts w:ascii="Bahnschrift Light SemiCondensed" w:eastAsia="Times New Roman" w:hAnsi="Bahnschrift Light SemiCondensed" w:cs="Arial"/>
          <w:b/>
          <w:noProof/>
          <w:sz w:val="24"/>
          <w:szCs w:val="24"/>
        </w:rPr>
        <w:drawing>
          <wp:anchor distT="0" distB="0" distL="114300" distR="114300" simplePos="0" relativeHeight="251651072" behindDoc="0" locked="0" layoutInCell="1" allowOverlap="1" wp14:anchorId="04A5441B" wp14:editId="12F101F4">
            <wp:simplePos x="0" y="0"/>
            <wp:positionH relativeFrom="column">
              <wp:posOffset>26035</wp:posOffset>
            </wp:positionH>
            <wp:positionV relativeFrom="paragraph">
              <wp:posOffset>203926</wp:posOffset>
            </wp:positionV>
            <wp:extent cx="5056041" cy="3542389"/>
            <wp:effectExtent l="0" t="0" r="0" b="127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041" cy="354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020E59" w14:textId="5BF27840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0ED4FC3" w14:textId="7FFC2482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0CC3EBBA">
          <v:shape id="_x0000_s1065" type="#_x0000_t75" style="position:absolute;left:0;text-align:left;margin-left:277.7pt;margin-top:6.25pt;width:75.1pt;height:87.5pt;z-index:251696128;mso-position-horizontal-relative:text;mso-position-vertical-relative:text">
            <v:imagedata r:id="rId41" o:title=""/>
          </v:shape>
          <o:OLEObject Type="Embed" ProgID="ChemDraw.Document.6.0" ShapeID="_x0000_s1065" DrawAspect="Content" ObjectID="_1711347498" r:id="rId44"/>
        </w:object>
      </w:r>
    </w:p>
    <w:p w14:paraId="6B19C71A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6F8136D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60E147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534DBB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7DE19A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E8B0684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685D08B" w14:textId="20D79A89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A5031D2" w14:textId="4193F3AB" w:rsidR="00B75908" w:rsidRPr="00057D7B" w:rsidRDefault="00B7590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937F6DF" w14:textId="4D98B541" w:rsidR="006C3C05" w:rsidRPr="00057D7B" w:rsidRDefault="00027ACD" w:rsidP="00EE313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14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NI-Ph</w:t>
      </w:r>
      <w:r w:rsidRPr="00057D7B">
        <w:rPr>
          <w:rFonts w:ascii="Bahnschrift Light SemiCondensed" w:eastAsia="MyriadPro-Bold" w:hAnsi="Bahnschrift Light SemiCondensed"/>
        </w:rPr>
        <w:t>-B</w:t>
      </w:r>
      <w:r w:rsidR="00C947D1" w:rsidRPr="00057D7B">
        <w:rPr>
          <w:rFonts w:ascii="Bahnschrift Light SemiCondensed" w:eastAsia="MyriadPro-Bold" w:hAnsi="Bahnschrift Light SemiCondensed"/>
        </w:rPr>
        <w:t>r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03ED98AD" w14:textId="77777777" w:rsidR="00EE3131" w:rsidRPr="00057D7B" w:rsidRDefault="00EE313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25DFF1E" w14:textId="77777777" w:rsidR="00EE3131" w:rsidRPr="00057D7B" w:rsidRDefault="00EE3131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D82B52B" w14:textId="0C50279B" w:rsidR="00027ACD" w:rsidRPr="00057D7B" w:rsidRDefault="009C344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92384" behindDoc="0" locked="0" layoutInCell="1" allowOverlap="1" wp14:anchorId="41769CA5" wp14:editId="762CF910">
            <wp:simplePos x="0" y="0"/>
            <wp:positionH relativeFrom="column">
              <wp:posOffset>-50165</wp:posOffset>
            </wp:positionH>
            <wp:positionV relativeFrom="paragraph">
              <wp:posOffset>206895</wp:posOffset>
            </wp:positionV>
            <wp:extent cx="5760720" cy="2205990"/>
            <wp:effectExtent l="0" t="0" r="0" b="381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0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A6D0498" w14:textId="6CEA85C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3560A1F" w14:textId="732FD01F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6CF0501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EFFC49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5269F4A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5B9B512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45DD31A" w14:textId="16CDC470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</w:rPr>
      </w:pPr>
      <w:r w:rsidRPr="00057D7B">
        <w:rPr>
          <w:rFonts w:ascii="Bahnschrift Light SemiCondensed" w:hAnsi="Bahnschrift Light SemiCondensed"/>
          <w:bCs/>
        </w:rPr>
        <w:t>Figure S15</w:t>
      </w:r>
      <w:r w:rsidRPr="008E2B70">
        <w:rPr>
          <w:rFonts w:ascii="Bahnschrift Light SemiCondensed" w:hAnsi="Bahnschrift Light SemiCondensed"/>
          <w:b w:val="0"/>
        </w:rPr>
        <w:t>.</w:t>
      </w:r>
      <w:r w:rsidRPr="00057D7B">
        <w:rPr>
          <w:rFonts w:ascii="Bahnschrift Light SemiCondensed" w:eastAsia="MyriadPro-Bold" w:hAnsi="Bahnschrift Light SemiCondensed"/>
          <w:bCs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3</w:t>
      </w:r>
      <w:r w:rsidRPr="00057D7B">
        <w:rPr>
          <w:rFonts w:ascii="Bahnschrift Light SemiCondensed" w:eastAsia="MyriadPro-Bold" w:hAnsi="Bahnschrift Light SemiCondensed"/>
          <w:b w:val="0"/>
        </w:rPr>
        <w:t>C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h-B</w:t>
      </w:r>
      <w:r w:rsidR="00C947D1" w:rsidRPr="00057D7B">
        <w:rPr>
          <w:rFonts w:ascii="Bahnschrift Light SemiCondensed" w:eastAsia="MyriadPro-Bold" w:hAnsi="Bahnschrift Light SemiCondensed"/>
          <w:bCs/>
        </w:rPr>
        <w:t>r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125 MHz), 25 °C.</w:t>
      </w:r>
    </w:p>
    <w:p w14:paraId="2F845C9A" w14:textId="5AFBD4DE" w:rsidR="00424A06" w:rsidRPr="00057D7B" w:rsidRDefault="00424A06" w:rsidP="009E6B51">
      <w:pPr>
        <w:pStyle w:val="aff6"/>
        <w:rPr>
          <w:rFonts w:ascii="Bahnschrift Light SemiCondensed" w:hAnsi="Bahnschrift Light SemiCondensed"/>
        </w:rPr>
      </w:pPr>
    </w:p>
    <w:p w14:paraId="0A221DB2" w14:textId="59D9EF5C" w:rsidR="006C3C05" w:rsidRPr="00057D7B" w:rsidRDefault="006C3C05" w:rsidP="009E6B51">
      <w:pPr>
        <w:pStyle w:val="aff6"/>
        <w:rPr>
          <w:rFonts w:ascii="Bahnschrift Light SemiCondensed" w:hAnsi="Bahnschrift Light SemiCondensed"/>
        </w:rPr>
      </w:pPr>
    </w:p>
    <w:p w14:paraId="540493D1" w14:textId="2615D2BF" w:rsidR="00D244B8" w:rsidRPr="00057D7B" w:rsidRDefault="00D244B8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2E42A10F" w14:textId="77777777" w:rsidR="00D244B8" w:rsidRPr="00057D7B" w:rsidRDefault="00D244B8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08F392FC" w14:textId="6F480F2F" w:rsidR="00027ACD" w:rsidRPr="00057D7B" w:rsidRDefault="00591BC8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  <w:r>
        <w:rPr>
          <w:rFonts w:ascii="Bahnschrift Light SemiCondensed" w:eastAsiaTheme="minorEastAsia" w:hAnsi="Bahnschrift Light SemiCondensed"/>
          <w:noProof/>
          <w:kern w:val="2"/>
          <w:lang w:eastAsia="zh-CN"/>
        </w:rPr>
        <w:object w:dxaOrig="1440" w:dyaOrig="1440" w14:anchorId="2D5DF453">
          <v:shape id="_x0000_s1053" type="#_x0000_t75" style="position:absolute;left:0;text-align:left;margin-left:-1.4pt;margin-top:7.45pt;width:453.55pt;height:173.35pt;z-index:251683840;mso-position-horizontal-relative:text;mso-position-vertical-relative:text">
            <v:imagedata r:id="rId46" o:title=""/>
          </v:shape>
          <o:OLEObject Type="Embed" ProgID="ACD.ChemSketch.20" ShapeID="_x0000_s1053" DrawAspect="Content" ObjectID="_1711347499" r:id="rId47">
            <o:FieldCodes>\s</o:FieldCodes>
          </o:OLEObject>
        </w:object>
      </w:r>
    </w:p>
    <w:p w14:paraId="035A7C9B" w14:textId="77777777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416AFC7B" w14:textId="47446A89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4064E109" w14:textId="70B9F1FB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5884B014" w14:textId="77777777" w:rsidR="00D244B8" w:rsidRPr="00057D7B" w:rsidRDefault="00D244B8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7919F4C0" w14:textId="2A109083" w:rsidR="00027ACD" w:rsidRPr="00057D7B" w:rsidRDefault="00591BC8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  <w:r>
        <w:rPr>
          <w:rFonts w:ascii="Bahnschrift Light SemiCondensed" w:eastAsiaTheme="minorEastAsia" w:hAnsi="Bahnschrift Light SemiCondensed"/>
          <w:noProof/>
          <w:kern w:val="2"/>
          <w:lang w:eastAsia="zh-CN"/>
        </w:rPr>
        <w:object w:dxaOrig="1440" w:dyaOrig="1440" w14:anchorId="0872DF9C">
          <v:shape id="_x0000_s1054" type="#_x0000_t75" style="position:absolute;left:0;text-align:left;margin-left:2.65pt;margin-top:36.75pt;width:453.55pt;height:173.3pt;z-index:251684864;mso-position-horizontal-relative:text;mso-position-vertical-relative:text">
            <v:imagedata r:id="rId48" o:title=""/>
          </v:shape>
          <o:OLEObject Type="Embed" ProgID="ACD.ChemSketch.20" ShapeID="_x0000_s1054" DrawAspect="Content" ObjectID="_1711347500" r:id="rId49">
            <o:FieldCodes>\s</o:FieldCodes>
          </o:OLEObject>
        </w:object>
      </w:r>
    </w:p>
    <w:p w14:paraId="77686414" w14:textId="690BCA10" w:rsidR="00027ACD" w:rsidRPr="00057D7B" w:rsidRDefault="00591BC8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  <w:r>
        <w:rPr>
          <w:rFonts w:ascii="Bahnschrift Light SemiCondensed" w:eastAsiaTheme="minorEastAsia" w:hAnsi="Bahnschrift Light SemiCondensed"/>
          <w:noProof/>
          <w:kern w:val="2"/>
          <w:lang w:eastAsia="zh-CN"/>
        </w:rPr>
        <w:object w:dxaOrig="1440" w:dyaOrig="1440" w14:anchorId="39F913C7">
          <v:shape id="_x0000_s1055" type="#_x0000_t75" style="position:absolute;left:0;text-align:left;margin-left:154.75pt;margin-top:27.9pt;width:77.1pt;height:92.2pt;z-index:251685888;mso-position-horizontal-relative:text;mso-position-vertical-relative:text">
            <v:imagedata r:id="rId50" o:title=""/>
          </v:shape>
          <o:OLEObject Type="Embed" ProgID="ChemDraw.Document.6.0" ShapeID="_x0000_s1055" DrawAspect="Content" ObjectID="_1711347501" r:id="rId51"/>
        </w:object>
      </w:r>
    </w:p>
    <w:p w14:paraId="7AD438CA" w14:textId="77777777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108177FB" w14:textId="556DC492" w:rsidR="00027ACD" w:rsidRPr="00057D7B" w:rsidRDefault="00027ACD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6F1AF9AA" w14:textId="2716B42E" w:rsidR="006C3C05" w:rsidRPr="00057D7B" w:rsidRDefault="006C3C05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2D0B0421" w14:textId="1AAA4167" w:rsidR="006C3C05" w:rsidRPr="00057D7B" w:rsidRDefault="006C3C05" w:rsidP="009E6B51">
      <w:pPr>
        <w:spacing w:after="200"/>
        <w:rPr>
          <w:rFonts w:ascii="Bahnschrift Light SemiCondensed" w:eastAsia="MyriadPro-Bold" w:hAnsi="Bahnschrift Light SemiCondensed"/>
          <w:b/>
          <w:bCs/>
          <w:lang w:val="pt-BR"/>
        </w:rPr>
      </w:pPr>
    </w:p>
    <w:p w14:paraId="51E49241" w14:textId="6EF5C152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16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h-PTZ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.</w:t>
      </w:r>
    </w:p>
    <w:p w14:paraId="5348CE48" w14:textId="4EA7AD24" w:rsidR="006C3C05" w:rsidRPr="00057D7B" w:rsidRDefault="006C3C05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A9680CC" w14:textId="7AD81E99" w:rsidR="00D244B8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01AC399" w14:textId="2DCEB3B4" w:rsidR="00D244B8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DD0C22D" w14:textId="7CB6249E" w:rsidR="00D244B8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2A7AD5E" w14:textId="77777777" w:rsidR="00D244B8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B99D90A" w14:textId="77777777" w:rsidR="006C3C05" w:rsidRPr="00057D7B" w:rsidRDefault="006C3C05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2DE4E46" w14:textId="77777777" w:rsidR="006C3C05" w:rsidRPr="00057D7B" w:rsidRDefault="006C3C05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5AD5FF2" w14:textId="077075F5" w:rsidR="00027ACD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 w:rsidRPr="00057D7B">
        <w:rPr>
          <w:rFonts w:ascii="Bahnschrift Light SemiCondensed" w:hAnsi="Bahnschrift Light SemiCondensed" w:cs="Arial"/>
          <w:b/>
          <w:bCs/>
          <w:noProof/>
          <w:sz w:val="24"/>
          <w:szCs w:val="24"/>
        </w:rPr>
        <w:drawing>
          <wp:anchor distT="0" distB="0" distL="114300" distR="114300" simplePos="0" relativeHeight="251653120" behindDoc="0" locked="0" layoutInCell="1" allowOverlap="1" wp14:anchorId="53AE26F7" wp14:editId="42E4B5CC">
            <wp:simplePos x="0" y="0"/>
            <wp:positionH relativeFrom="column">
              <wp:posOffset>-38834</wp:posOffset>
            </wp:positionH>
            <wp:positionV relativeFrom="paragraph">
              <wp:posOffset>188493</wp:posOffset>
            </wp:positionV>
            <wp:extent cx="5171704" cy="3623425"/>
            <wp:effectExtent l="0" t="0" r="0" b="0"/>
            <wp:wrapNone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1704" cy="362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9338B9" w14:textId="12484B2A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7468FBF" w14:textId="3BB77F21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9055B24" w14:textId="1395DF69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  <w:lang w:eastAsia="en-US"/>
        </w:rPr>
        <w:object w:dxaOrig="1440" w:dyaOrig="1440" w14:anchorId="2378844C">
          <v:shape id="_x0000_s1056" type="#_x0000_t75" style="position:absolute;left:0;text-align:left;margin-left:249.55pt;margin-top:5.7pt;width:77.1pt;height:92.2pt;z-index:251686912;mso-position-horizontal-relative:text;mso-position-vertical-relative:text">
            <v:imagedata r:id="rId50" o:title=""/>
          </v:shape>
          <o:OLEObject Type="Embed" ProgID="ChemDraw.Document.6.0" ShapeID="_x0000_s1056" DrawAspect="Content" ObjectID="_1711347502" r:id="rId53"/>
        </w:object>
      </w:r>
    </w:p>
    <w:p w14:paraId="2AC9B562" w14:textId="77777777" w:rsidR="002011AC" w:rsidRPr="00057D7B" w:rsidRDefault="002011AC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68D0957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BAC3A80" w14:textId="2E4B0EE8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94D2FEC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1342809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8F096B2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0D1F1B2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C1016B1" w14:textId="77777777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17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7AB23CE5" w14:textId="77777777" w:rsidR="00D244B8" w:rsidRPr="00057D7B" w:rsidRDefault="00D244B8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78F17E06" w14:textId="5ABA1006" w:rsidR="00027ACD" w:rsidRPr="00057D7B" w:rsidRDefault="00701496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93408" behindDoc="0" locked="0" layoutInCell="1" allowOverlap="1" wp14:anchorId="357CA096" wp14:editId="535C8A67">
            <wp:simplePos x="0" y="0"/>
            <wp:positionH relativeFrom="column">
              <wp:posOffset>-40928</wp:posOffset>
            </wp:positionH>
            <wp:positionV relativeFrom="paragraph">
              <wp:posOffset>344863</wp:posOffset>
            </wp:positionV>
            <wp:extent cx="5760720" cy="2268855"/>
            <wp:effectExtent l="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68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7CA81C" w14:textId="10DF1F22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404A24CC" w14:textId="30DFF0B3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77726BCA" w14:textId="4703680E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7B9E21BC" w14:textId="77777777" w:rsidR="00027ACD" w:rsidRPr="00057D7B" w:rsidRDefault="00027ACD" w:rsidP="009E6B51">
      <w:pPr>
        <w:pStyle w:val="TAMainText"/>
        <w:spacing w:after="200"/>
        <w:ind w:firstLine="0"/>
        <w:rPr>
          <w:rFonts w:ascii="Bahnschrift Light SemiCondensed" w:hAnsi="Bahnschrift Light SemiCondensed" w:cs="Arial"/>
          <w:b/>
          <w:sz w:val="24"/>
          <w:szCs w:val="24"/>
        </w:rPr>
      </w:pPr>
    </w:p>
    <w:p w14:paraId="08ABB245" w14:textId="77777777" w:rsidR="006C3C05" w:rsidRPr="00057D7B" w:rsidRDefault="006C3C05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109E291B" w14:textId="65064F50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18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3</w:t>
      </w:r>
      <w:r w:rsidRPr="00057D7B">
        <w:rPr>
          <w:rFonts w:ascii="Bahnschrift Light SemiCondensed" w:eastAsia="MyriadPro-Bold" w:hAnsi="Bahnschrift Light SemiCondensed"/>
          <w:b w:val="0"/>
        </w:rPr>
        <w:t>C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h-PTZ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125 MHz), 25 °C.</w:t>
      </w:r>
    </w:p>
    <w:p w14:paraId="1E9BAA6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4E60B96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1A3C98D" w14:textId="67E5026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37816EA" w14:textId="765A0530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113F00B" w14:textId="7FE1F7B1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4EC9217" w14:textId="7685F659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  <w:lang w:eastAsia="en-US"/>
        </w:rPr>
        <w:object w:dxaOrig="1440" w:dyaOrig="1440" w14:anchorId="0A7AA31F">
          <v:shape id="_x0000_s1049" type="#_x0000_t75" style="position:absolute;left:0;text-align:left;margin-left:-.05pt;margin-top:4.4pt;width:453.55pt;height:177.9pt;z-index:251679744;mso-position-horizontal-relative:text;mso-position-vertical-relative:text">
            <v:imagedata r:id="rId55" o:title=""/>
          </v:shape>
          <o:OLEObject Type="Embed" ProgID="ACD.ChemSketch.20" ShapeID="_x0000_s1049" DrawAspect="Content" ObjectID="_1711347503" r:id="rId56">
            <o:FieldCodes>\s</o:FieldCodes>
          </o:OLEObject>
        </w:object>
      </w:r>
    </w:p>
    <w:p w14:paraId="42AD49C2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CF3634F" w14:textId="1BA798D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0357A47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EA0F8EB" w14:textId="12A28734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07A246B" w14:textId="005D86DE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8D3D691" w14:textId="129D63D6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E9E1483" w14:textId="1BCA3E50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AECB5F9" w14:textId="38C53B09" w:rsidR="00440646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1DD08866">
          <v:shape id="_x0000_s1050" type="#_x0000_t75" style="position:absolute;left:0;text-align:left;margin-left:-.05pt;margin-top:2.8pt;width:453.55pt;height:177.8pt;z-index:251680768;mso-position-horizontal-relative:text;mso-position-vertical-relative:text">
            <v:imagedata r:id="rId57" o:title=""/>
          </v:shape>
          <o:OLEObject Type="Embed" ProgID="ACD.ChemSketch.20" ShapeID="_x0000_s1050" DrawAspect="Content" ObjectID="_1711347504" r:id="rId58">
            <o:FieldCodes>\s</o:FieldCodes>
          </o:OLEObject>
        </w:object>
      </w:r>
    </w:p>
    <w:p w14:paraId="22F986E4" w14:textId="06323D2B" w:rsidR="00440646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640D6401">
          <v:shape id="_x0000_s1051" type="#_x0000_t75" style="position:absolute;left:0;text-align:left;margin-left:96.75pt;margin-top:8.35pt;width:75.2pt;height:87.35pt;z-index:251681792;mso-position-horizontal-relative:text;mso-position-vertical-relative:text">
            <v:imagedata r:id="rId59" o:title=""/>
          </v:shape>
          <o:OLEObject Type="Embed" ProgID="ChemDraw.Document.6.0" ShapeID="_x0000_s1051" DrawAspect="Content" ObjectID="_1711347505" r:id="rId60"/>
        </w:object>
      </w:r>
    </w:p>
    <w:p w14:paraId="768F42B7" w14:textId="77777777" w:rsidR="006C3C05" w:rsidRPr="00057D7B" w:rsidRDefault="006C3C05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10B43DAB" w14:textId="77777777" w:rsidR="006C3C05" w:rsidRPr="00057D7B" w:rsidRDefault="006C3C05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595951FA" w14:textId="77777777" w:rsidR="006C3C05" w:rsidRPr="00057D7B" w:rsidRDefault="006C3C05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7E8DA7C8" w14:textId="77777777" w:rsidR="006C3C05" w:rsidRPr="00057D7B" w:rsidRDefault="006C3C05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6559AC1A" w14:textId="77777777" w:rsidR="00D244B8" w:rsidRPr="00057D7B" w:rsidRDefault="00D244B8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2433AC32" w14:textId="4983EE4C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eastAsia="MyriadPro-Bold" w:hAnsi="Bahnschrift Light SemiCondensed"/>
          <w:bCs/>
        </w:rPr>
        <w:t>Figure S19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3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.</w:t>
      </w:r>
    </w:p>
    <w:p w14:paraId="2D4069D3" w14:textId="1B28A1FD" w:rsidR="006C3C05" w:rsidRPr="00057D7B" w:rsidRDefault="006C3C05" w:rsidP="009E6B51">
      <w:pPr>
        <w:pStyle w:val="aff6"/>
        <w:rPr>
          <w:rFonts w:ascii="Bahnschrift Light SemiCondensed" w:hAnsi="Bahnschrift Light SemiCondensed"/>
        </w:rPr>
      </w:pPr>
    </w:p>
    <w:p w14:paraId="69AD1B31" w14:textId="03142420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6BAA10A" w14:textId="30C0D190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70345322" w14:textId="226626AE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3E6A745" w14:textId="02ABD58A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52BCFF3" w14:textId="60146C2D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0F92428" w14:textId="7BCD66E9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0ECE7F3" w14:textId="11F1F22E" w:rsidR="00027ACD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 w:rsidRPr="00057D7B">
        <w:rPr>
          <w:rFonts w:ascii="Bahnschrift Light SemiCondensed" w:eastAsia="Times New Roman" w:hAnsi="Bahnschrift Light SemiCondensed" w:cs="Arial"/>
          <w:b/>
          <w:noProof/>
          <w:sz w:val="24"/>
          <w:szCs w:val="24"/>
        </w:rPr>
        <w:drawing>
          <wp:anchor distT="0" distB="0" distL="114300" distR="114300" simplePos="0" relativeHeight="251652096" behindDoc="0" locked="0" layoutInCell="1" allowOverlap="1" wp14:anchorId="052DB6D1" wp14:editId="5B1F29E0">
            <wp:simplePos x="0" y="0"/>
            <wp:positionH relativeFrom="column">
              <wp:posOffset>-104148</wp:posOffset>
            </wp:positionH>
            <wp:positionV relativeFrom="paragraph">
              <wp:posOffset>103274</wp:posOffset>
            </wp:positionV>
            <wp:extent cx="5267912" cy="3690831"/>
            <wp:effectExtent l="0" t="0" r="9525" b="508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725" cy="3692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8B31CF" w14:textId="33D69FE5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602DEEB" w14:textId="60C3F9ED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70C267FB">
          <v:shape id="_x0000_s1052" type="#_x0000_t75" style="position:absolute;left:0;text-align:left;margin-left:320.9pt;margin-top:1.5pt;width:75.2pt;height:87.35pt;z-index:251682816;mso-position-horizontal-relative:text;mso-position-vertical-relative:text">
            <v:imagedata r:id="rId59" o:title=""/>
          </v:shape>
          <o:OLEObject Type="Embed" ProgID="ChemDraw.Document.6.0" ShapeID="_x0000_s1052" DrawAspect="Content" ObjectID="_1711347506" r:id="rId62"/>
        </w:object>
      </w:r>
    </w:p>
    <w:p w14:paraId="572E95A4" w14:textId="7C83A0F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12F9E3A" w14:textId="11B728C2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AA35585" w14:textId="2714AE41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F6DAC68" w14:textId="6D4CC069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69F9172B" w14:textId="13FAB573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140FB4AD" w14:textId="399317A8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AD5F542" w14:textId="3E2C3F0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27B7F9C" w14:textId="16DB4BC1" w:rsidR="006C3C05" w:rsidRPr="00057D7B" w:rsidRDefault="006C3C05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D2EA4D1" w14:textId="107F1ABA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20.</w:t>
      </w:r>
      <w:r w:rsidRPr="00057D7B">
        <w:rPr>
          <w:rFonts w:ascii="Bahnschrift Light SemiCondensed" w:hAnsi="Bahnschrift Light SemiCondensed"/>
          <w:b w:val="0"/>
          <w:bCs/>
        </w:rPr>
        <w:t xml:space="preserve"> 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292F2BFC" w14:textId="77777777" w:rsidR="00440646" w:rsidRPr="00057D7B" w:rsidRDefault="0044064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3A4D876C" w14:textId="77777777" w:rsidR="00D244B8" w:rsidRPr="00057D7B" w:rsidRDefault="00D244B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6FC8752" w14:textId="37CBF97F" w:rsidR="00027ACD" w:rsidRPr="00057D7B" w:rsidRDefault="00CF627C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94432" behindDoc="0" locked="0" layoutInCell="1" allowOverlap="1" wp14:anchorId="701D048D" wp14:editId="79942976">
            <wp:simplePos x="0" y="0"/>
            <wp:positionH relativeFrom="column">
              <wp:posOffset>-27074</wp:posOffset>
            </wp:positionH>
            <wp:positionV relativeFrom="paragraph">
              <wp:posOffset>160713</wp:posOffset>
            </wp:positionV>
            <wp:extent cx="5760720" cy="2271395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71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E0415C" w14:textId="1C861FC3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63847E7" w14:textId="0B438181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82B4ED1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307BA954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31BC9AB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C1469E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FE79EC0" w14:textId="77311860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</w:rPr>
        <w:t>Figure S21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  <w:vertAlign w:val="superscript"/>
        </w:rPr>
        <w:t>13</w:t>
      </w:r>
      <w:r w:rsidRPr="00057D7B">
        <w:rPr>
          <w:rFonts w:ascii="Bahnschrift Light SemiCondensed" w:hAnsi="Bahnschrift Light SemiCondensed"/>
          <w:b w:val="0"/>
          <w:bCs/>
        </w:rPr>
        <w:t xml:space="preserve">C NMR spectrum of </w:t>
      </w:r>
      <w:r w:rsidRPr="00057D7B">
        <w:rPr>
          <w:rFonts w:ascii="Bahnschrift Light SemiCondensed" w:hAnsi="Bahnschrift Light SemiCondensed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 in CDCl3 (125 MHz), 25 °C.</w:t>
      </w:r>
    </w:p>
    <w:p w14:paraId="43C1DD6D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286B60B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D0F5DB0" w14:textId="642E981E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2D710E06" w14:textId="77777777" w:rsidR="000C3B29" w:rsidRPr="00057D7B" w:rsidRDefault="000C3B29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518A1FA0" w14:textId="4CDADFA4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3AEC0C2D" w14:textId="03C266FB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1955F5F7">
          <v:shape id="_x0000_s1059" type="#_x0000_t75" style="position:absolute;left:0;text-align:left;margin-left:.85pt;margin-top:8.55pt;width:453.55pt;height:173.3pt;z-index:251689984;mso-position-horizontal-relative:text;mso-position-vertical-relative:text">
            <v:imagedata r:id="rId64" o:title=""/>
          </v:shape>
          <o:OLEObject Type="Embed" ProgID="ACD.ChemSketch.20" ShapeID="_x0000_s1059" DrawAspect="Content" ObjectID="_1711347507" r:id="rId65">
            <o:FieldCodes>\s</o:FieldCodes>
          </o:OLEObject>
        </w:object>
      </w:r>
    </w:p>
    <w:p w14:paraId="0C9BE607" w14:textId="14E5CA7C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53D45F8D" w14:textId="7280FD1A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597ABCE3" w14:textId="54AD46C7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68112DE" w14:textId="70BD8891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322D0C2D" w14:textId="0538EA9A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38CB7A9" w14:textId="786EC48E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F759D33" w14:textId="77777777" w:rsidR="000C3B29" w:rsidRPr="00057D7B" w:rsidRDefault="000C3B29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562893B" w14:textId="6533CE13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11C9C639">
          <v:shape id="_x0000_s1060" type="#_x0000_t75" style="position:absolute;left:0;text-align:left;margin-left:9.65pt;margin-top:9.9pt;width:453.55pt;height:173.3pt;z-index:251691008;mso-position-horizontal-relative:text;mso-position-vertical-relative:text">
            <v:imagedata r:id="rId66" o:title=""/>
          </v:shape>
          <o:OLEObject Type="Embed" ProgID="ACD.ChemSketch.20" ShapeID="_x0000_s1060" DrawAspect="Content" ObjectID="_1711347508" r:id="rId67">
            <o:FieldCodes>\s</o:FieldCodes>
          </o:OLEObject>
        </w:object>
      </w:r>
    </w:p>
    <w:p w14:paraId="00374A38" w14:textId="3155C513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04C622BF">
          <v:shape id="_x0000_s1061" type="#_x0000_t75" style="position:absolute;left:0;text-align:left;margin-left:160.3pt;margin-top:2.05pt;width:76.8pt;height:92.25pt;z-index:251692032;mso-position-horizontal-relative:text;mso-position-vertical-relative:text">
            <v:imagedata r:id="rId68" o:title=""/>
          </v:shape>
          <o:OLEObject Type="Embed" ProgID="ChemDraw.Document.6.0" ShapeID="_x0000_s1061" DrawAspect="Content" ObjectID="_1711347509" r:id="rId69"/>
        </w:object>
      </w:r>
    </w:p>
    <w:p w14:paraId="6426F925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630E020" w14:textId="7D78227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4D0086E" w14:textId="3BE0108B" w:rsidR="00BC7706" w:rsidRPr="00057D7B" w:rsidRDefault="00BC770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DE78142" w14:textId="1C4F0A3E" w:rsidR="00BC7706" w:rsidRPr="00057D7B" w:rsidRDefault="00BC770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5C05E21" w14:textId="77777777" w:rsidR="00BC7706" w:rsidRPr="00057D7B" w:rsidRDefault="00BC770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9310E7F" w14:textId="77777777" w:rsidR="00BE0E96" w:rsidRPr="00057D7B" w:rsidRDefault="00BE0E96" w:rsidP="009E6B51">
      <w:pPr>
        <w:pStyle w:val="aff6"/>
        <w:rPr>
          <w:rFonts w:ascii="Bahnschrift Light SemiCondensed" w:eastAsia="MyriadPro-Bold" w:hAnsi="Bahnschrift Light SemiCondensed"/>
          <w:bCs/>
        </w:rPr>
      </w:pPr>
    </w:p>
    <w:p w14:paraId="62AB420B" w14:textId="31810DAB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</w:rPr>
      </w:pPr>
      <w:r w:rsidRPr="00057D7B">
        <w:rPr>
          <w:rFonts w:ascii="Bahnschrift Light SemiCondensed" w:eastAsia="MyriadPro-Bold" w:hAnsi="Bahnschrift Light SemiCondensed"/>
          <w:bCs/>
        </w:rPr>
        <w:t>Figure S22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</w:t>
      </w:r>
      <w:r w:rsidRPr="00057D7B">
        <w:rPr>
          <w:rFonts w:ascii="Bahnschrift Light SemiCondensed" w:eastAsia="MyriadPro-Bold" w:hAnsi="Bahnschrift Light SemiCondensed"/>
          <w:b w:val="0"/>
        </w:rPr>
        <w:t>H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hMe</w:t>
      </w:r>
      <w:r w:rsidRPr="00057D7B">
        <w:rPr>
          <w:rFonts w:ascii="Bahnschrift Light SemiCondensed" w:eastAsia="MyriadPro-Bold" w:hAnsi="Bahnschrift Light SemiCondensed"/>
          <w:bCs/>
          <w:vertAlign w:val="subscript"/>
        </w:rPr>
        <w:t>2</w:t>
      </w:r>
      <w:r w:rsidRPr="00057D7B">
        <w:rPr>
          <w:rFonts w:ascii="Bahnschrift Light SemiCondensed" w:eastAsia="MyriadPro-Bold" w:hAnsi="Bahnschrift Light SemiCondensed"/>
          <w:bCs/>
        </w:rPr>
        <w:t>-PTZ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400 MHz), 25 °C.</w:t>
      </w:r>
    </w:p>
    <w:p w14:paraId="5F1199D4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1474131" w14:textId="51FF99AD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659CD335" w14:textId="1AE40F6A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3A30035D" w14:textId="77777777" w:rsidR="00643918" w:rsidRPr="00057D7B" w:rsidRDefault="0064391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4C5F935C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6F1DA420" w14:textId="586587EB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C4DF152" w14:textId="095762D1" w:rsidR="00027ACD" w:rsidRPr="00057D7B" w:rsidRDefault="000C3B29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 w:rsidRPr="00057D7B">
        <w:rPr>
          <w:rFonts w:ascii="Bahnschrift Light SemiCondensed" w:hAnsi="Bahnschrift Light SemiCondensed" w:cs="Arial"/>
          <w:b/>
          <w:bCs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1B0ECFA1" wp14:editId="55965D40">
            <wp:simplePos x="0" y="0"/>
            <wp:positionH relativeFrom="column">
              <wp:posOffset>32385</wp:posOffset>
            </wp:positionH>
            <wp:positionV relativeFrom="paragraph">
              <wp:posOffset>55492</wp:posOffset>
            </wp:positionV>
            <wp:extent cx="5284861" cy="3702706"/>
            <wp:effectExtent l="0" t="0" r="0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861" cy="3702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2F9AFA" w14:textId="0B6937D3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E592789" w14:textId="616197C5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D4E8DE2" w14:textId="02CFC22C" w:rsidR="00027ACD" w:rsidRPr="00057D7B" w:rsidRDefault="00591BC8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  <w:r>
        <w:rPr>
          <w:rFonts w:ascii="Bahnschrift Light SemiCondensed" w:hAnsi="Bahnschrift Light SemiCondensed" w:cs="Arial"/>
          <w:noProof/>
          <w:sz w:val="24"/>
          <w:szCs w:val="24"/>
        </w:rPr>
        <w:object w:dxaOrig="1440" w:dyaOrig="1440" w14:anchorId="402FA90B">
          <v:shape id="_x0000_s1062" type="#_x0000_t75" style="position:absolute;left:0;text-align:left;margin-left:265.55pt;margin-top:10.95pt;width:76.8pt;height:92.25pt;z-index:251693056;mso-position-horizontal-relative:text;mso-position-vertical-relative:text">
            <v:imagedata r:id="rId68" o:title=""/>
          </v:shape>
          <o:OLEObject Type="Embed" ProgID="ChemDraw.Document.6.0" ShapeID="_x0000_s1062" DrawAspect="Content" ObjectID="_1711347510" r:id="rId71"/>
        </w:object>
      </w:r>
    </w:p>
    <w:p w14:paraId="39A5EC25" w14:textId="31D529C2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D612780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03352E19" w14:textId="38F5B72B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4F08D693" w14:textId="211C95A7" w:rsidR="00BC7706" w:rsidRPr="00057D7B" w:rsidRDefault="00BC770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A16ADDB" w14:textId="52AFC43D" w:rsidR="00BC7706" w:rsidRPr="00057D7B" w:rsidRDefault="00BC770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3C0834B2" w14:textId="1069DF93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5514B2F0" w14:textId="16217CE7" w:rsidR="00BE0E96" w:rsidRPr="00057D7B" w:rsidRDefault="00BE0E96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</w:rPr>
      </w:pPr>
    </w:p>
    <w:p w14:paraId="2A362B55" w14:textId="6297E8DC" w:rsidR="00027ACD" w:rsidRPr="00057D7B" w:rsidRDefault="00027ACD" w:rsidP="009E6B51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23.</w:t>
      </w:r>
      <w:r w:rsidRPr="00057D7B">
        <w:rPr>
          <w:rFonts w:ascii="Bahnschrift Light SemiCondensed" w:hAnsi="Bahnschrift Light SemiCondensed"/>
          <w:b w:val="0"/>
          <w:bCs/>
        </w:rPr>
        <w:t xml:space="preserve"> MALDI-HRMS spectrum of</w:t>
      </w:r>
      <w:r w:rsidRPr="00057D7B">
        <w:rPr>
          <w:rFonts w:ascii="Bahnschrift Light SemiCondensed" w:eastAsia="MyriadPro-Regular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</w:rPr>
        <w:t>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>, 25 °C.</w:t>
      </w:r>
    </w:p>
    <w:p w14:paraId="7B2922D6" w14:textId="71286998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en-GB"/>
        </w:rPr>
      </w:pPr>
    </w:p>
    <w:p w14:paraId="3667D259" w14:textId="77777777" w:rsidR="000C3B29" w:rsidRPr="00057D7B" w:rsidRDefault="000C3B29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en-GB"/>
        </w:rPr>
      </w:pPr>
    </w:p>
    <w:p w14:paraId="742A5D1B" w14:textId="1D6E342F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842CE45" w14:textId="18EA943A" w:rsidR="00027ACD" w:rsidRPr="00057D7B" w:rsidRDefault="00381790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  <w:r w:rsidRPr="00057D7B">
        <w:rPr>
          <w:rFonts w:ascii="Bahnschrift Light SemiCondensed" w:hAnsi="Bahnschrift Light SemiCondensed"/>
          <w:noProof/>
        </w:rPr>
        <w:drawing>
          <wp:anchor distT="0" distB="0" distL="114300" distR="114300" simplePos="0" relativeHeight="251795456" behindDoc="0" locked="0" layoutInCell="1" allowOverlap="1" wp14:anchorId="0BE11852" wp14:editId="519885C1">
            <wp:simplePos x="0" y="0"/>
            <wp:positionH relativeFrom="column">
              <wp:posOffset>635</wp:posOffset>
            </wp:positionH>
            <wp:positionV relativeFrom="paragraph">
              <wp:posOffset>235065</wp:posOffset>
            </wp:positionV>
            <wp:extent cx="5760720" cy="2214245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14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EFF17A" w14:textId="519D419A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710FA8F0" w14:textId="277A61E4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0D0F44E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6B390436" w14:textId="4B2A65EF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5638E72" w14:textId="6DF195A9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22575CC" w14:textId="77777777" w:rsidR="00FD699A" w:rsidRPr="00057D7B" w:rsidRDefault="00FD699A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0B00A44A" w14:textId="3EF61716" w:rsidR="00027ACD" w:rsidRPr="00057D7B" w:rsidRDefault="00027ACD" w:rsidP="009E6B51">
      <w:pPr>
        <w:pStyle w:val="aff6"/>
        <w:rPr>
          <w:rFonts w:ascii="Bahnschrift Light SemiCondensed" w:hAnsi="Bahnschrift Light SemiCondensed"/>
          <w:b w:val="0"/>
        </w:rPr>
      </w:pPr>
      <w:r w:rsidRPr="00057D7B">
        <w:rPr>
          <w:rFonts w:ascii="Bahnschrift Light SemiCondensed" w:eastAsia="MyriadPro-Bold" w:hAnsi="Bahnschrift Light SemiCondensed"/>
          <w:bCs/>
        </w:rPr>
        <w:t>Figure S24.</w:t>
      </w:r>
      <w:r w:rsidRPr="008E2B70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eastAsia="MyriadPro-Bold" w:hAnsi="Bahnschrift Light SemiCondensed"/>
          <w:b w:val="0"/>
          <w:vertAlign w:val="superscript"/>
        </w:rPr>
        <w:t>13</w:t>
      </w:r>
      <w:r w:rsidRPr="00057D7B">
        <w:rPr>
          <w:rFonts w:ascii="Bahnschrift Light SemiCondensed" w:eastAsia="MyriadPro-Bold" w:hAnsi="Bahnschrift Light SemiCondensed"/>
          <w:b w:val="0"/>
        </w:rPr>
        <w:t>C</w:t>
      </w:r>
      <w:r w:rsidRPr="00057D7B">
        <w:rPr>
          <w:rFonts w:ascii="Bahnschrift Light SemiCondensed" w:hAnsi="Bahnschrift Light SemiCondensed"/>
          <w:b w:val="0"/>
        </w:rPr>
        <w:t xml:space="preserve"> NMR spectrum of </w:t>
      </w:r>
      <w:r w:rsidRPr="00057D7B">
        <w:rPr>
          <w:rFonts w:ascii="Bahnschrift Light SemiCondensed" w:eastAsia="MyriadPro-Bold" w:hAnsi="Bahnschrift Light SemiCondensed"/>
          <w:bCs/>
        </w:rPr>
        <w:t>NI-PhMe</w:t>
      </w:r>
      <w:r w:rsidRPr="00057D7B">
        <w:rPr>
          <w:rFonts w:ascii="Bahnschrift Light SemiCondensed" w:eastAsia="MyriadPro-Bold" w:hAnsi="Bahnschrift Light SemiCondensed"/>
          <w:bCs/>
          <w:vertAlign w:val="subscript"/>
        </w:rPr>
        <w:t>2</w:t>
      </w:r>
      <w:r w:rsidRPr="00057D7B">
        <w:rPr>
          <w:rFonts w:ascii="Bahnschrift Light SemiCondensed" w:eastAsia="MyriadPro-Bold" w:hAnsi="Bahnschrift Light SemiCondensed"/>
          <w:bCs/>
        </w:rPr>
        <w:t>-PTZ</w:t>
      </w:r>
      <w:r w:rsidRPr="00057D7B">
        <w:rPr>
          <w:rFonts w:ascii="Bahnschrift Light SemiCondensed" w:eastAsia="MyriadPro-Bol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</w:rPr>
        <w:t>in CDCl</w:t>
      </w:r>
      <w:r w:rsidRPr="00057D7B">
        <w:rPr>
          <w:rFonts w:ascii="Bahnschrift Light SemiCondensed" w:hAnsi="Bahnschrift Light SemiCondensed"/>
          <w:b w:val="0"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</w:rPr>
        <w:t xml:space="preserve"> (125 MHz), 25 °C.</w:t>
      </w:r>
    </w:p>
    <w:p w14:paraId="32AB52F8" w14:textId="77777777" w:rsidR="00027ACD" w:rsidRPr="00057D7B" w:rsidRDefault="00027ACD" w:rsidP="009E6B51">
      <w:pPr>
        <w:pStyle w:val="TAMainText"/>
        <w:ind w:firstLine="0"/>
        <w:rPr>
          <w:rFonts w:ascii="Bahnschrift Light SemiCondensed" w:hAnsi="Bahnschrift Light SemiCondensed" w:cs="Arial"/>
          <w:sz w:val="24"/>
          <w:szCs w:val="24"/>
          <w:lang w:val="pt-BR"/>
        </w:rPr>
      </w:pPr>
    </w:p>
    <w:p w14:paraId="1DF710E7" w14:textId="437F8E5A" w:rsidR="00FD4037" w:rsidRPr="00057D7B" w:rsidRDefault="00027ACD" w:rsidP="00FD4037">
      <w:pPr>
        <w:pStyle w:val="affe"/>
        <w:rPr>
          <w:rFonts w:ascii="Bahnschrift Light SemiCondensed" w:eastAsiaTheme="minorEastAsia" w:hAnsi="Bahnschrift Light SemiCondensed"/>
        </w:rPr>
      </w:pPr>
      <w:r w:rsidRPr="00057D7B">
        <w:rPr>
          <w:rFonts w:ascii="Bahnschrift Light SemiCondensed" w:hAnsi="Bahnschrift Light SemiCondensed"/>
        </w:rPr>
        <w:lastRenderedPageBreak/>
        <w:t xml:space="preserve">4. </w:t>
      </w:r>
      <w:r w:rsidRPr="00057D7B">
        <w:rPr>
          <w:rFonts w:ascii="Bahnschrift Light SemiCondensed" w:eastAsiaTheme="minorEastAsia" w:hAnsi="Bahnschrift Light SemiCondensed"/>
        </w:rPr>
        <w:t xml:space="preserve">Steady </w:t>
      </w:r>
      <w:r w:rsidR="00894A9A" w:rsidRPr="00057D7B">
        <w:rPr>
          <w:rFonts w:ascii="Bahnschrift Light SemiCondensed" w:eastAsiaTheme="minorEastAsia" w:hAnsi="Bahnschrift Light SemiCondensed"/>
        </w:rPr>
        <w:t>s</w:t>
      </w:r>
      <w:r w:rsidRPr="00057D7B">
        <w:rPr>
          <w:rFonts w:ascii="Bahnschrift Light SemiCondensed" w:eastAsiaTheme="minorEastAsia" w:hAnsi="Bahnschrift Light SemiCondensed"/>
        </w:rPr>
        <w:t xml:space="preserve">tate </w:t>
      </w:r>
      <w:r w:rsidR="00A51B9E" w:rsidRPr="00057D7B">
        <w:rPr>
          <w:rFonts w:ascii="Bahnschrift Light SemiCondensed" w:eastAsiaTheme="minorEastAsia" w:hAnsi="Bahnschrift Light SemiCondensed"/>
        </w:rPr>
        <w:t>UV</w:t>
      </w:r>
      <w:r w:rsidR="00A51B9E" w:rsidRPr="00057D7B">
        <w:rPr>
          <w:rFonts w:eastAsiaTheme="minorEastAsia"/>
        </w:rPr>
        <w:t>−</w:t>
      </w:r>
      <w:r w:rsidR="00A51B9E" w:rsidRPr="00057D7B">
        <w:rPr>
          <w:rFonts w:ascii="Bahnschrift Light SemiCondensed" w:eastAsiaTheme="minorEastAsia" w:hAnsi="Bahnschrift Light SemiCondensed"/>
        </w:rPr>
        <w:t>vis</w:t>
      </w:r>
      <w:r w:rsidRPr="00057D7B">
        <w:rPr>
          <w:rFonts w:ascii="Bahnschrift Light SemiCondensed" w:eastAsiaTheme="minorEastAsia" w:hAnsi="Bahnschrift Light SemiCondensed"/>
        </w:rPr>
        <w:t xml:space="preserve"> </w:t>
      </w:r>
      <w:r w:rsidR="00894A9A" w:rsidRPr="00057D7B">
        <w:rPr>
          <w:rFonts w:ascii="Bahnschrift Light SemiCondensed" w:eastAsiaTheme="minorEastAsia" w:hAnsi="Bahnschrift Light SemiCondensed"/>
        </w:rPr>
        <w:t>a</w:t>
      </w:r>
      <w:r w:rsidRPr="00057D7B">
        <w:rPr>
          <w:rFonts w:ascii="Bahnschrift Light SemiCondensed" w:eastAsiaTheme="minorEastAsia" w:hAnsi="Bahnschrift Light SemiCondensed"/>
        </w:rPr>
        <w:t xml:space="preserve">bsorption and </w:t>
      </w:r>
      <w:r w:rsidR="00894A9A" w:rsidRPr="00057D7B">
        <w:rPr>
          <w:rFonts w:ascii="Bahnschrift Light SemiCondensed" w:eastAsiaTheme="minorEastAsia" w:hAnsi="Bahnschrift Light SemiCondensed"/>
        </w:rPr>
        <w:t>l</w:t>
      </w:r>
      <w:r w:rsidRPr="00057D7B">
        <w:rPr>
          <w:rFonts w:ascii="Bahnschrift Light SemiCondensed" w:eastAsiaTheme="minorEastAsia" w:hAnsi="Bahnschrift Light SemiCondensed"/>
        </w:rPr>
        <w:t xml:space="preserve">uminescence </w:t>
      </w:r>
      <w:r w:rsidR="00894A9A" w:rsidRPr="00057D7B">
        <w:rPr>
          <w:rFonts w:ascii="Bahnschrift Light SemiCondensed" w:eastAsiaTheme="minorEastAsia" w:hAnsi="Bahnschrift Light SemiCondensed"/>
        </w:rPr>
        <w:t>s</w:t>
      </w:r>
      <w:r w:rsidRPr="00057D7B">
        <w:rPr>
          <w:rFonts w:ascii="Bahnschrift Light SemiCondensed" w:eastAsiaTheme="minorEastAsia" w:hAnsi="Bahnschrift Light SemiCondensed"/>
        </w:rPr>
        <w:t>pectr</w:t>
      </w:r>
      <w:r w:rsidR="00FD4037" w:rsidRPr="00057D7B">
        <w:rPr>
          <w:rFonts w:ascii="Bahnschrift Light SemiCondensed" w:eastAsiaTheme="minorEastAsia" w:hAnsi="Bahnschrift Light SemiCondensed"/>
        </w:rPr>
        <w:t>a</w:t>
      </w:r>
    </w:p>
    <w:p w14:paraId="55C254A7" w14:textId="34E6E27A" w:rsidR="00027ACD" w:rsidRPr="00057D7B" w:rsidRDefault="0020724B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  <w:r w:rsidRPr="00057D7B">
        <w:rPr>
          <w:rFonts w:ascii="Bahnschrift Light SemiCondensed" w:hAnsi="Bahnschrift Light SemiCondensed"/>
          <w:b/>
          <w:bCs/>
          <w:noProof/>
          <w:lang w:eastAsia="zh-CN"/>
        </w:rPr>
        <w:drawing>
          <wp:anchor distT="0" distB="0" distL="114300" distR="114300" simplePos="0" relativeHeight="251785216" behindDoc="0" locked="0" layoutInCell="1" allowOverlap="1" wp14:anchorId="188B2E3A" wp14:editId="1D35A92F">
            <wp:simplePos x="0" y="0"/>
            <wp:positionH relativeFrom="column">
              <wp:posOffset>14</wp:posOffset>
            </wp:positionH>
            <wp:positionV relativeFrom="paragraph">
              <wp:posOffset>-959</wp:posOffset>
            </wp:positionV>
            <wp:extent cx="5760720" cy="3802380"/>
            <wp:effectExtent l="0" t="0" r="0" b="7620"/>
            <wp:wrapNone/>
            <wp:docPr id="6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D80CDCB8-E781-41AB-B6DD-E6F68745327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id="{D80CDCB8-E781-41AB-B6DD-E6F68745327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B365B98" w14:textId="58699114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0F64904B" w14:textId="6A8BBE0C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200037F5" w14:textId="2E6D01B3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436F7A03" w14:textId="4E3B80CD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26A88DEC" w14:textId="6498420D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2B595F7E" w14:textId="52B54613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1EB12690" w14:textId="2628C2B1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0D212839" w14:textId="6798112F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4C10D83D" w14:textId="36BB38FF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3D448B94" w14:textId="4438CC90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09AB8A6E" w14:textId="391A6DE8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14EA5363" w14:textId="1AAA9A6A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0043F521" w14:textId="048778E8" w:rsidR="00FD4037" w:rsidRPr="00057D7B" w:rsidRDefault="00FD4037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450D905C" w14:textId="77777777" w:rsidR="006F798A" w:rsidRPr="00057D7B" w:rsidRDefault="006F798A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65A4EEF7" w14:textId="1EDDD110" w:rsidR="00027ACD" w:rsidRPr="00057D7B" w:rsidRDefault="00027ACD" w:rsidP="00FD4037">
      <w:pPr>
        <w:pStyle w:val="aff6"/>
        <w:rPr>
          <w:rFonts w:ascii="Bahnschrift Light SemiCondensed" w:hAnsi="Bahnschrift Light SemiCondensed"/>
          <w:b w:val="0"/>
          <w:bCs/>
        </w:rPr>
      </w:pPr>
      <w:bookmarkStart w:id="10" w:name="OLE_LINK112"/>
      <w:bookmarkStart w:id="11" w:name="OLE_LINK113"/>
      <w:r w:rsidRPr="00057D7B">
        <w:rPr>
          <w:rFonts w:ascii="Bahnschrift Light SemiCondensed" w:hAnsi="Bahnschrift Light SemiCondensed"/>
        </w:rPr>
        <w:t>Figure S25.</w:t>
      </w:r>
      <w:r w:rsidRPr="00057D7B">
        <w:rPr>
          <w:rFonts w:ascii="Bahnschrift Light SemiCondensed" w:hAnsi="Bahnschrift Light SemiCondensed"/>
          <w:b w:val="0"/>
          <w:bCs/>
        </w:rPr>
        <w:t xml:space="preserve"> UV</w:t>
      </w:r>
      <w:r w:rsidRPr="00057D7B">
        <w:rPr>
          <w:b w:val="0"/>
          <w:bCs/>
        </w:rPr>
        <w:t>−</w:t>
      </w:r>
      <w:r w:rsidRPr="00057D7B">
        <w:rPr>
          <w:rFonts w:ascii="Bahnschrift Light SemiCondensed" w:hAnsi="Bahnschrift Light SemiCondensed"/>
          <w:b w:val="0"/>
          <w:bCs/>
        </w:rPr>
        <w:t xml:space="preserve">vis absorption spectra of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b w:val="0"/>
          <w:bCs/>
        </w:rPr>
        <w:t xml:space="preserve">; </w:t>
      </w:r>
      <w:r w:rsidRPr="00057D7B">
        <w:rPr>
          <w:rFonts w:ascii="Bahnschrift Light SemiCondensed" w:hAnsi="Bahnschrift Light SemiCondensed"/>
        </w:rPr>
        <w:t>NI-PTZ-O</w:t>
      </w:r>
      <w:r w:rsidRPr="00057D7B">
        <w:rPr>
          <w:rFonts w:ascii="Bahnschrift Light SemiCondensed" w:hAnsi="Bahnschrift Light SemiCondensed"/>
          <w:b w:val="0"/>
          <w:bCs/>
        </w:rPr>
        <w:t xml:space="preserve">;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 xml:space="preserve">;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 xml:space="preserve"> and </w:t>
      </w:r>
      <w:r w:rsidRPr="00057D7B">
        <w:rPr>
          <w:rFonts w:ascii="Bahnschrift Light SemiCondensed" w:hAnsi="Bahnschrift Light SemiCondensed"/>
        </w:rPr>
        <w:t>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in (a) cyclohexane (C</w:t>
      </w:r>
      <w:r w:rsidR="00044F8A" w:rsidRPr="00057D7B">
        <w:rPr>
          <w:rFonts w:ascii="Bahnschrift Light SemiCondensed" w:hAnsi="Bahnschrift Light SemiCondensed"/>
          <w:b w:val="0"/>
          <w:bCs/>
        </w:rPr>
        <w:t>HX</w:t>
      </w:r>
      <w:r w:rsidRPr="00057D7B">
        <w:rPr>
          <w:rFonts w:ascii="Bahnschrift Light SemiCondensed" w:hAnsi="Bahnschrift Light SemiCondensed"/>
          <w:b w:val="0"/>
          <w:bCs/>
        </w:rPr>
        <w:t xml:space="preserve">); (b) toluene (TOL); (c) </w:t>
      </w:r>
      <w:r w:rsidRPr="00057D7B">
        <w:rPr>
          <w:rFonts w:ascii="Bahnschrift Light SemiCondensed" w:hAnsi="Bahnschrift Light SemiCondensed"/>
          <w:b w:val="0"/>
          <w:bCs/>
          <w:color w:val="333333"/>
          <w:shd w:val="clear" w:color="auto" w:fill="FFFFFF"/>
        </w:rPr>
        <w:t>tetrahydrofuran (THF)</w:t>
      </w:r>
      <w:r w:rsidRPr="00057D7B">
        <w:rPr>
          <w:rFonts w:ascii="Bahnschrift Light SemiCondensed" w:hAnsi="Bahnschrift Light SemiCondensed"/>
          <w:b w:val="0"/>
          <w:bCs/>
        </w:rPr>
        <w:t xml:space="preserve">; (d) </w:t>
      </w:r>
      <w:r w:rsidRPr="00057D7B">
        <w:rPr>
          <w:rFonts w:ascii="Bahnschrift Light SemiCondensed" w:hAnsi="Bahnschrift Light SemiCondensed"/>
          <w:b w:val="0"/>
          <w:bCs/>
          <w:color w:val="333333"/>
          <w:shd w:val="clear" w:color="auto" w:fill="FFFFFF"/>
        </w:rPr>
        <w:t>dichloromethane (DCM)</w:t>
      </w:r>
      <w:r w:rsidRPr="00057D7B">
        <w:rPr>
          <w:rFonts w:ascii="Bahnschrift Light SemiCondensed" w:hAnsi="Bahnschrift Light SemiCondensed"/>
          <w:b w:val="0"/>
          <w:bCs/>
        </w:rPr>
        <w:t xml:space="preserve">; (e) </w:t>
      </w:r>
      <w:r w:rsidRPr="00057D7B">
        <w:rPr>
          <w:rFonts w:ascii="Bahnschrift Light SemiCondensed" w:hAnsi="Bahnschrift Light SemiCondensed"/>
          <w:b w:val="0"/>
          <w:bCs/>
          <w:color w:val="333333"/>
          <w:shd w:val="clear" w:color="auto" w:fill="FFFFFF"/>
        </w:rPr>
        <w:t>acetonitrile (ACN)</w:t>
      </w:r>
      <w:r w:rsidRPr="00057D7B">
        <w:rPr>
          <w:rFonts w:ascii="Bahnschrift Light SemiCondensed" w:hAnsi="Bahnschrift Light SemiCondensed"/>
          <w:b w:val="0"/>
          <w:bCs/>
        </w:rPr>
        <w:t xml:space="preserve">. </w:t>
      </w:r>
      <w:r w:rsidRPr="00057D7B">
        <w:rPr>
          <w:rFonts w:ascii="Bahnschrift Light SemiCondensed" w:hAnsi="Bahnschrift Light SemiCondensed"/>
          <w:b w:val="0"/>
          <w:bCs/>
          <w:i/>
        </w:rPr>
        <w:t>c</w:t>
      </w:r>
      <w:r w:rsidRPr="00057D7B">
        <w:rPr>
          <w:rFonts w:ascii="Bahnschrift Light SemiCondensed" w:hAnsi="Bahnschrift Light SemiCondensed"/>
          <w:b w:val="0"/>
          <w:bCs/>
        </w:rPr>
        <w:t xml:space="preserve"> = 1.0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B4"/>
      </w:r>
      <w:r w:rsidRPr="00057D7B">
        <w:rPr>
          <w:rFonts w:ascii="Bahnschrift Light SemiCondensed" w:hAnsi="Bahnschrift Light SemiCondensed"/>
          <w:b w:val="0"/>
          <w:bCs/>
        </w:rPr>
        <w:t xml:space="preserve"> 10</w:t>
      </w:r>
      <w:r w:rsidRPr="00057D7B">
        <w:rPr>
          <w:b w:val="0"/>
          <w:bCs/>
          <w:vertAlign w:val="superscript"/>
        </w:rPr>
        <w:t>−</w:t>
      </w:r>
      <w:r w:rsidRPr="00057D7B">
        <w:rPr>
          <w:rFonts w:ascii="Bahnschrift Light SemiCondensed" w:hAnsi="Bahnschrift Light SemiCondensed"/>
          <w:b w:val="0"/>
          <w:bCs/>
          <w:vertAlign w:val="superscript"/>
        </w:rPr>
        <w:t>5</w:t>
      </w:r>
      <w:r w:rsidRPr="00057D7B">
        <w:rPr>
          <w:rFonts w:ascii="Bahnschrift Light SemiCondensed" w:hAnsi="Bahnschrift Light SemiCondensed"/>
          <w:b w:val="0"/>
          <w:bCs/>
        </w:rPr>
        <w:t xml:space="preserve"> M, 20 °C.</w:t>
      </w:r>
    </w:p>
    <w:bookmarkEnd w:id="10"/>
    <w:bookmarkEnd w:id="11"/>
    <w:p w14:paraId="429EE0A0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2B60E11E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73CE5235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76CC9A14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09420461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7A93671C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65F2300A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3B25817B" w14:textId="77777777" w:rsidR="000410AA" w:rsidRPr="00057D7B" w:rsidRDefault="000410AA" w:rsidP="0088268E">
      <w:pPr>
        <w:pStyle w:val="aff6"/>
        <w:rPr>
          <w:rFonts w:ascii="Bahnschrift Light SemiCondensed" w:hAnsi="Bahnschrift Light SemiCondensed"/>
        </w:rPr>
      </w:pPr>
    </w:p>
    <w:p w14:paraId="4517C8A3" w14:textId="74344F2A" w:rsidR="006F798A" w:rsidRPr="00057D7B" w:rsidRDefault="006F798A" w:rsidP="0088268E">
      <w:pPr>
        <w:pStyle w:val="aff6"/>
        <w:rPr>
          <w:rFonts w:ascii="Bahnschrift Light SemiCondensed" w:hAnsi="Bahnschrift Light SemiCondensed"/>
        </w:rPr>
      </w:pPr>
    </w:p>
    <w:p w14:paraId="03CE7C69" w14:textId="443A0B7F" w:rsidR="006F798A" w:rsidRPr="00057D7B" w:rsidRDefault="006F798A" w:rsidP="0088268E">
      <w:pPr>
        <w:pStyle w:val="aff6"/>
        <w:rPr>
          <w:rFonts w:ascii="Bahnschrift Light SemiCondensed" w:hAnsi="Bahnschrift Light SemiCondensed"/>
        </w:rPr>
      </w:pPr>
    </w:p>
    <w:p w14:paraId="223096D2" w14:textId="01D7F01E" w:rsidR="006F798A" w:rsidRPr="00057D7B" w:rsidRDefault="00590141" w:rsidP="0088268E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val="en-US" w:eastAsia="zh-CN"/>
        </w:rPr>
        <w:drawing>
          <wp:anchor distT="0" distB="0" distL="114300" distR="114300" simplePos="0" relativeHeight="251784192" behindDoc="0" locked="0" layoutInCell="1" allowOverlap="1" wp14:anchorId="041551A8" wp14:editId="4CC2E408">
            <wp:simplePos x="0" y="0"/>
            <wp:positionH relativeFrom="column">
              <wp:posOffset>1751386</wp:posOffset>
            </wp:positionH>
            <wp:positionV relativeFrom="paragraph">
              <wp:posOffset>70126</wp:posOffset>
            </wp:positionV>
            <wp:extent cx="2230907" cy="2073234"/>
            <wp:effectExtent l="0" t="0" r="0" b="381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30907" cy="2073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B79C24" w14:textId="77777777" w:rsidR="006F798A" w:rsidRPr="00057D7B" w:rsidRDefault="006F798A" w:rsidP="0088268E">
      <w:pPr>
        <w:pStyle w:val="aff6"/>
        <w:rPr>
          <w:rFonts w:ascii="Bahnschrift Light SemiCondensed" w:hAnsi="Bahnschrift Light SemiCondensed"/>
        </w:rPr>
      </w:pPr>
    </w:p>
    <w:p w14:paraId="691E04C7" w14:textId="77777777" w:rsidR="006F798A" w:rsidRPr="00057D7B" w:rsidRDefault="006F798A" w:rsidP="0088268E">
      <w:pPr>
        <w:pStyle w:val="aff6"/>
        <w:rPr>
          <w:rFonts w:ascii="Bahnschrift Light SemiCondensed" w:hAnsi="Bahnschrift Light SemiCondensed"/>
        </w:rPr>
      </w:pPr>
    </w:p>
    <w:p w14:paraId="7EB911D6" w14:textId="77777777" w:rsidR="006F798A" w:rsidRPr="00057D7B" w:rsidRDefault="006F798A" w:rsidP="0088268E">
      <w:pPr>
        <w:pStyle w:val="aff6"/>
        <w:rPr>
          <w:rFonts w:ascii="Bahnschrift Light SemiCondensed" w:hAnsi="Bahnschrift Light SemiCondensed"/>
        </w:rPr>
      </w:pPr>
    </w:p>
    <w:p w14:paraId="7A5F022E" w14:textId="7020FFF3" w:rsidR="006F798A" w:rsidRPr="00057D7B" w:rsidRDefault="006F798A" w:rsidP="0088268E">
      <w:pPr>
        <w:pStyle w:val="aff6"/>
        <w:rPr>
          <w:rFonts w:ascii="Bahnschrift Light SemiCondensed" w:eastAsiaTheme="minorEastAsia" w:hAnsi="Bahnschrift Light SemiCondensed"/>
          <w:lang w:eastAsia="zh-CN"/>
        </w:rPr>
      </w:pPr>
    </w:p>
    <w:p w14:paraId="46CF7299" w14:textId="77777777" w:rsidR="006F798A" w:rsidRPr="00057D7B" w:rsidRDefault="006F798A" w:rsidP="0088268E">
      <w:pPr>
        <w:pStyle w:val="aff6"/>
        <w:rPr>
          <w:rFonts w:ascii="Bahnschrift Light SemiCondensed" w:hAnsi="Bahnschrift Light SemiCondensed"/>
        </w:rPr>
      </w:pPr>
    </w:p>
    <w:p w14:paraId="1DA004DC" w14:textId="4F63E831" w:rsidR="00027ACD" w:rsidRPr="00057D7B" w:rsidRDefault="00027ACD" w:rsidP="0088268E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</w:rPr>
        <w:t>Figure S26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 xml:space="preserve">Fluorescence emission spectra of </w:t>
      </w:r>
      <w:r w:rsidRPr="00057D7B">
        <w:rPr>
          <w:rFonts w:ascii="Bahnschrift Light SemiCondensed" w:hAnsi="Bahnschrift Light SemiCondensed"/>
        </w:rPr>
        <w:t>NI-PhM</w:t>
      </w:r>
      <w:r w:rsidR="0088268E" w:rsidRPr="00057D7B">
        <w:rPr>
          <w:rFonts w:ascii="Bahnschrift Light SemiCondensed" w:hAnsi="Bahnschrift Light SemiCondensed"/>
        </w:rPr>
        <w:t>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in different solvents. 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t>A</w:t>
      </w:r>
      <w:r w:rsidRPr="00057D7B">
        <w:rPr>
          <w:rFonts w:ascii="Bahnschrift Light SemiCondensed" w:hAnsi="Bahnschrift Light SemiCondensed"/>
          <w:b w:val="0"/>
          <w:bCs/>
        </w:rPr>
        <w:t xml:space="preserve"> = 0.146,</w:t>
      </w:r>
      <w:r w:rsidRPr="00057D7B">
        <w:rPr>
          <w:rFonts w:ascii="Bahnschrift Light SemiCondensed" w:hAnsi="Bahnschrift Light SemiCondensed"/>
          <w:b w:val="0"/>
          <w:bCs/>
          <w:i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  <w:i/>
        </w:rPr>
        <w:sym w:font="Symbol" w:char="F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3D"/>
      </w:r>
      <w:r w:rsidRPr="00057D7B">
        <w:rPr>
          <w:rFonts w:ascii="Bahnschrift Light SemiCondensed" w:hAnsi="Bahnschrift Light SemiCondensed"/>
          <w:b w:val="0"/>
          <w:bCs/>
        </w:rPr>
        <w:t xml:space="preserve"> 330 nm, 20 °C.</w:t>
      </w:r>
    </w:p>
    <w:p w14:paraId="6581F2D2" w14:textId="659F67E5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454D421F" w14:textId="16757D92" w:rsidR="00027ACD" w:rsidRPr="00057D7B" w:rsidRDefault="00315D38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74976" behindDoc="0" locked="0" layoutInCell="1" allowOverlap="1" wp14:anchorId="275233D1" wp14:editId="07D1EC39">
            <wp:simplePos x="0" y="0"/>
            <wp:positionH relativeFrom="column">
              <wp:posOffset>-99848</wp:posOffset>
            </wp:positionH>
            <wp:positionV relativeFrom="paragraph">
              <wp:posOffset>232828</wp:posOffset>
            </wp:positionV>
            <wp:extent cx="5760720" cy="3743960"/>
            <wp:effectExtent l="0" t="0" r="0" b="889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43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EE8550" w14:textId="08B6A1C8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3C7D370A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2AB54078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0676FA2A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1D67C413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30D9C3D3" w14:textId="0581DE9D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2D3A54F6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31DA3D01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1C632ED3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240817DD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65885080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398528D3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447BF6D3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  <w:b/>
          <w:bCs/>
        </w:rPr>
      </w:pPr>
    </w:p>
    <w:p w14:paraId="62B7FB6A" w14:textId="77777777" w:rsidR="00704C77" w:rsidRPr="00057D7B" w:rsidRDefault="00704C77" w:rsidP="00027ACD">
      <w:pPr>
        <w:spacing w:after="200" w:line="360" w:lineRule="auto"/>
        <w:rPr>
          <w:rFonts w:ascii="Bahnschrift Light SemiCondensed" w:hAnsi="Bahnschrift Light SemiCondensed"/>
          <w:b/>
        </w:rPr>
      </w:pPr>
    </w:p>
    <w:p w14:paraId="13E560D5" w14:textId="61C08E23" w:rsidR="006F798A" w:rsidRPr="00057D7B" w:rsidRDefault="00027ACD" w:rsidP="00AE58A5">
      <w:pPr>
        <w:pStyle w:val="aff6"/>
        <w:spacing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>Figure S27.</w:t>
      </w:r>
      <w:r w:rsidRPr="00057D7B">
        <w:rPr>
          <w:rFonts w:ascii="Bahnschrift Light SemiCondensed" w:hAnsi="Bahnschrift Light SemiCondensed"/>
          <w:b w:val="0"/>
          <w:bCs/>
        </w:rPr>
        <w:t xml:space="preserve"> Fluorescence emission spectra </w:t>
      </w:r>
      <w:bookmarkStart w:id="12" w:name="_Hlk90042842"/>
      <w:r w:rsidRPr="00057D7B">
        <w:rPr>
          <w:rFonts w:ascii="Bahnschrift Light SemiCondensed" w:hAnsi="Bahnschrift Light SemiCondensed"/>
          <w:b w:val="0"/>
          <w:bCs/>
        </w:rPr>
        <w:t xml:space="preserve">of (a)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b w:val="0"/>
          <w:bCs/>
        </w:rPr>
        <w:t>; (b)</w:t>
      </w:r>
      <w:r w:rsidRPr="00057D7B">
        <w:rPr>
          <w:rFonts w:ascii="Bahnschrift Light SemiCondensed" w:hAnsi="Bahnschrift Light SemiCondensed"/>
        </w:rPr>
        <w:t xml:space="preserve"> NI-PTZ-O</w:t>
      </w:r>
      <w:r w:rsidRPr="00057D7B">
        <w:rPr>
          <w:rFonts w:ascii="Bahnschrift Light SemiCondensed" w:hAnsi="Bahnschrift Light SemiCondensed"/>
          <w:b w:val="0"/>
          <w:bCs/>
        </w:rPr>
        <w:t xml:space="preserve">; (c)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 xml:space="preserve">; (d)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 xml:space="preserve">, (e) </w:t>
      </w:r>
      <w:r w:rsidRPr="00057D7B">
        <w:rPr>
          <w:rFonts w:ascii="Bahnschrift Light SemiCondensed" w:hAnsi="Bahnschrift Light SemiCondensed"/>
        </w:rPr>
        <w:t>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in CYC and (f) NI-PhMe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 xml:space="preserve">-PTZ in 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t>n</w:t>
      </w:r>
      <w:r w:rsidRPr="00057D7B">
        <w:rPr>
          <w:rFonts w:ascii="Bahnschrift Light SemiCondensed" w:hAnsi="Bahnschrift Light SemiCondensed"/>
          <w:b w:val="0"/>
          <w:bCs/>
        </w:rPr>
        <w:t>-HEX. Under different atmospheres (N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>, air).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t xml:space="preserve"> A</w:t>
      </w:r>
      <w:r w:rsidRPr="00057D7B">
        <w:rPr>
          <w:rFonts w:ascii="Bahnschrift Light SemiCondensed" w:hAnsi="Bahnschrift Light SemiCondensed"/>
          <w:b w:val="0"/>
          <w:bCs/>
        </w:rPr>
        <w:t xml:space="preserve"> = 0.146,</w:t>
      </w:r>
      <w:r w:rsidRPr="00057D7B">
        <w:rPr>
          <w:rFonts w:ascii="Bahnschrift Light SemiCondensed" w:hAnsi="Bahnschrift Light SemiCondensed"/>
          <w:b w:val="0"/>
          <w:bCs/>
          <w:i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  <w:i/>
        </w:rPr>
        <w:sym w:font="Symbol" w:char="F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3D"/>
      </w:r>
      <w:r w:rsidRPr="00057D7B">
        <w:rPr>
          <w:rFonts w:ascii="Bahnschrift Light SemiCondensed" w:hAnsi="Bahnschrift Light SemiCondensed"/>
          <w:b w:val="0"/>
          <w:bCs/>
        </w:rPr>
        <w:t xml:space="preserve"> 330 nm, </w:t>
      </w:r>
      <w:bookmarkEnd w:id="12"/>
      <w:r w:rsidRPr="00057D7B">
        <w:rPr>
          <w:rFonts w:ascii="Bahnschrift Light SemiCondensed" w:hAnsi="Bahnschrift Light SemiCondensed"/>
          <w:b w:val="0"/>
          <w:bCs/>
        </w:rPr>
        <w:t>20 °C.</w:t>
      </w:r>
    </w:p>
    <w:p w14:paraId="195E25A3" w14:textId="13907A90" w:rsidR="00027ACD" w:rsidRPr="00057D7B" w:rsidRDefault="00590141" w:rsidP="00704C77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lastRenderedPageBreak/>
        <w:drawing>
          <wp:anchor distT="0" distB="0" distL="114300" distR="114300" simplePos="0" relativeHeight="251776000" behindDoc="0" locked="0" layoutInCell="1" allowOverlap="1" wp14:anchorId="56EAC4CF" wp14:editId="36C0DEA6">
            <wp:simplePos x="0" y="0"/>
            <wp:positionH relativeFrom="column">
              <wp:posOffset>1548986</wp:posOffset>
            </wp:positionH>
            <wp:positionV relativeFrom="paragraph">
              <wp:posOffset>474621</wp:posOffset>
            </wp:positionV>
            <wp:extent cx="2727297" cy="2455403"/>
            <wp:effectExtent l="0" t="0" r="0" b="254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27297" cy="24554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7ACD" w:rsidRPr="00057D7B">
        <w:rPr>
          <w:rFonts w:ascii="Bahnschrift Light SemiCondensed" w:hAnsi="Bahnschrift Light SemiCondensed"/>
        </w:rPr>
        <w:t xml:space="preserve">5. </w:t>
      </w:r>
      <w:bookmarkStart w:id="13" w:name="_Hlk90906035"/>
      <w:r w:rsidR="00027ACD" w:rsidRPr="00057D7B">
        <w:rPr>
          <w:rFonts w:ascii="Bahnschrift Light SemiCondensed" w:hAnsi="Bahnschrift Light SemiCondensed"/>
        </w:rPr>
        <w:t xml:space="preserve">Fluorescence </w:t>
      </w:r>
      <w:r w:rsidR="00894A9A" w:rsidRPr="00057D7B">
        <w:rPr>
          <w:rFonts w:ascii="Bahnschrift Light SemiCondensed" w:hAnsi="Bahnschrift Light SemiCondensed"/>
        </w:rPr>
        <w:t>l</w:t>
      </w:r>
      <w:r w:rsidR="00027ACD" w:rsidRPr="00057D7B">
        <w:rPr>
          <w:rFonts w:ascii="Bahnschrift Light SemiCondensed" w:hAnsi="Bahnschrift Light SemiCondensed"/>
        </w:rPr>
        <w:t>ifetimes</w:t>
      </w:r>
      <w:bookmarkEnd w:id="13"/>
    </w:p>
    <w:p w14:paraId="4BD69D4E" w14:textId="75247B06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035D90EE" w14:textId="33422F45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378DBAE6" w14:textId="5BE70676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5347EB7C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0921DD66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7337545D" w14:textId="77777777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00B1DF69" w14:textId="716E2E16" w:rsidR="00027ACD" w:rsidRPr="00057D7B" w:rsidRDefault="00027ACD" w:rsidP="00027ACD">
      <w:pPr>
        <w:spacing w:line="360" w:lineRule="auto"/>
        <w:rPr>
          <w:rFonts w:ascii="Bahnschrift Light SemiCondensed" w:hAnsi="Bahnschrift Light SemiCondensed"/>
        </w:rPr>
      </w:pPr>
    </w:p>
    <w:p w14:paraId="2AEAF72F" w14:textId="23EA480E" w:rsidR="00AB397C" w:rsidRPr="00057D7B" w:rsidRDefault="00AB397C" w:rsidP="00027ACD">
      <w:pPr>
        <w:spacing w:line="360" w:lineRule="auto"/>
        <w:rPr>
          <w:rFonts w:ascii="Bahnschrift Light SemiCondensed" w:hAnsi="Bahnschrift Light SemiCondensed"/>
        </w:rPr>
      </w:pPr>
    </w:p>
    <w:p w14:paraId="6DDAF5AF" w14:textId="77777777" w:rsidR="006F798A" w:rsidRPr="00057D7B" w:rsidRDefault="006F798A" w:rsidP="00027ACD">
      <w:pPr>
        <w:spacing w:line="360" w:lineRule="auto"/>
        <w:rPr>
          <w:rFonts w:ascii="Bahnschrift Light SemiCondensed" w:hAnsi="Bahnschrift Light SemiCondensed"/>
        </w:rPr>
      </w:pPr>
    </w:p>
    <w:p w14:paraId="42D45DF1" w14:textId="77777777" w:rsidR="00027ACD" w:rsidRPr="00057D7B" w:rsidRDefault="00027ACD" w:rsidP="00704C77">
      <w:pPr>
        <w:pStyle w:val="aff6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Cs/>
        </w:rPr>
        <w:t>Figure S28.</w:t>
      </w:r>
      <w:r w:rsidRPr="008E2B70">
        <w:rPr>
          <w:rFonts w:ascii="Bahnschrift Light SemiCondensed" w:hAnsi="Bahnschrift Light SemiCondensed"/>
          <w:b w:val="0"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 xml:space="preserve">Decay traces of the </w:t>
      </w:r>
      <w:bookmarkStart w:id="14" w:name="OLE_LINK6"/>
      <w:r w:rsidRPr="00057D7B">
        <w:rPr>
          <w:rFonts w:ascii="Bahnschrift Light SemiCondensed" w:hAnsi="Bahnschrift Light SemiCondensed"/>
          <w:b w:val="0"/>
          <w:bCs/>
        </w:rPr>
        <w:t>luminescence</w:t>
      </w:r>
      <w:bookmarkEnd w:id="14"/>
      <w:r w:rsidRPr="00057D7B">
        <w:rPr>
          <w:rFonts w:ascii="Bahnschrift Light SemiCondensed" w:hAnsi="Bahnschrift Light SemiCondensed"/>
          <w:b w:val="0"/>
          <w:bCs/>
        </w:rPr>
        <w:t xml:space="preserve"> of</w:t>
      </w:r>
      <w:r w:rsidRPr="00057D7B">
        <w:rPr>
          <w:rFonts w:ascii="Bahnschrift Light SemiCondensed" w:hAnsi="Bahnschrift Light SemiCondensed"/>
        </w:rPr>
        <w:t xml:space="preserve"> 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in </w:t>
      </w:r>
      <w:r w:rsidRPr="00057D7B">
        <w:rPr>
          <w:rStyle w:val="tlid-translation"/>
          <w:rFonts w:ascii="Bahnschrift Light SemiCondensed" w:hAnsi="Bahnschrift Light SemiCondensed"/>
          <w:b w:val="0"/>
          <w:bCs/>
        </w:rPr>
        <w:t>different solvents.</w:t>
      </w:r>
      <w:r w:rsidRPr="00057D7B">
        <w:rPr>
          <w:rFonts w:ascii="Bahnschrift Light SemiCondensed" w:hAnsi="Bahnschrift Light SemiCondensed"/>
          <w:b w:val="0"/>
          <w:bCs/>
        </w:rPr>
        <w:t xml:space="preserve"> Excited with picoseconds pulsed laser for fluorescence band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0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= 479 nm),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t xml:space="preserve"> c</w:t>
      </w:r>
      <w:r w:rsidRPr="00057D7B">
        <w:rPr>
          <w:rFonts w:ascii="Bahnschrift Light SemiCondensed" w:hAnsi="Bahnschrift Light SemiCondensed"/>
          <w:b w:val="0"/>
          <w:bCs/>
        </w:rPr>
        <w:t xml:space="preserve"> = 1.0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B4"/>
      </w:r>
      <w:r w:rsidRPr="00057D7B">
        <w:rPr>
          <w:rFonts w:ascii="Bahnschrift Light SemiCondensed" w:hAnsi="Bahnschrift Light SemiCondensed"/>
          <w:b w:val="0"/>
          <w:bCs/>
        </w:rPr>
        <w:t xml:space="preserve"> 10</w:t>
      </w:r>
      <w:r w:rsidRPr="00057D7B">
        <w:rPr>
          <w:b w:val="0"/>
          <w:bCs/>
          <w:vertAlign w:val="superscript"/>
        </w:rPr>
        <w:t>−</w:t>
      </w:r>
      <w:r w:rsidRPr="00057D7B">
        <w:rPr>
          <w:rFonts w:ascii="Bahnschrift Light SemiCondensed" w:hAnsi="Bahnschrift Light SemiCondensed"/>
          <w:b w:val="0"/>
          <w:bCs/>
          <w:vertAlign w:val="superscript"/>
        </w:rPr>
        <w:t>5</w:t>
      </w:r>
      <w:r w:rsidRPr="00057D7B">
        <w:rPr>
          <w:rFonts w:ascii="Bahnschrift Light SemiCondensed" w:hAnsi="Bahnschrift Light SemiCondensed"/>
          <w:b w:val="0"/>
          <w:bCs/>
        </w:rPr>
        <w:t xml:space="preserve"> M, 20 °C.</w:t>
      </w:r>
    </w:p>
    <w:p w14:paraId="62F8D05A" w14:textId="77777777" w:rsidR="00027ACD" w:rsidRPr="00057D7B" w:rsidRDefault="00027ACD" w:rsidP="00027ACD">
      <w:pPr>
        <w:pStyle w:val="TAMainText"/>
        <w:tabs>
          <w:tab w:val="left" w:pos="6804"/>
        </w:tabs>
        <w:spacing w:after="200" w:line="360" w:lineRule="auto"/>
        <w:ind w:firstLine="0"/>
        <w:rPr>
          <w:rFonts w:ascii="Bahnschrift Light SemiCondensed" w:hAnsi="Bahnschrift Light SemiCondensed" w:cs="Arial"/>
        </w:rPr>
      </w:pPr>
    </w:p>
    <w:p w14:paraId="7E5E04F4" w14:textId="193009A0" w:rsidR="00027ACD" w:rsidRPr="00057D7B" w:rsidRDefault="009660E1" w:rsidP="009660E1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>6</w:t>
      </w:r>
      <w:r w:rsidR="00027ACD" w:rsidRPr="00057D7B">
        <w:rPr>
          <w:rFonts w:ascii="Bahnschrift Light SemiCondensed" w:hAnsi="Bahnschrift Light SemiCondensed"/>
        </w:rPr>
        <w:t xml:space="preserve">. Phosphorescence </w:t>
      </w:r>
      <w:r w:rsidR="00894A9A" w:rsidRPr="00057D7B">
        <w:rPr>
          <w:rFonts w:ascii="Bahnschrift Light SemiCondensed" w:hAnsi="Bahnschrift Light SemiCondensed"/>
        </w:rPr>
        <w:t>s</w:t>
      </w:r>
      <w:r w:rsidR="00027ACD" w:rsidRPr="00057D7B">
        <w:rPr>
          <w:rFonts w:ascii="Bahnschrift Light SemiCondensed" w:hAnsi="Bahnschrift Light SemiCondensed"/>
        </w:rPr>
        <w:t>pectra</w:t>
      </w:r>
    </w:p>
    <w:p w14:paraId="77F0F2EF" w14:textId="0FCE844B" w:rsidR="00027ACD" w:rsidRPr="00057D7B" w:rsidRDefault="00696BA0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77024" behindDoc="0" locked="0" layoutInCell="1" allowOverlap="1" wp14:anchorId="00B5FAD4" wp14:editId="734791E4">
            <wp:simplePos x="0" y="0"/>
            <wp:positionH relativeFrom="column">
              <wp:posOffset>-36208</wp:posOffset>
            </wp:positionH>
            <wp:positionV relativeFrom="paragraph">
              <wp:posOffset>172266</wp:posOffset>
            </wp:positionV>
            <wp:extent cx="5760720" cy="2034540"/>
            <wp:effectExtent l="0" t="0" r="0" b="381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A4A30C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540FF6AC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0377134F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0A2C639E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6844F715" w14:textId="77777777" w:rsidR="009660E1" w:rsidRPr="00057D7B" w:rsidRDefault="009660E1" w:rsidP="009660E1">
      <w:pPr>
        <w:pStyle w:val="aff6"/>
        <w:rPr>
          <w:rFonts w:ascii="Bahnschrift Light SemiCondensed" w:hAnsi="Bahnschrift Light SemiCondensed"/>
        </w:rPr>
      </w:pPr>
    </w:p>
    <w:p w14:paraId="63F6546D" w14:textId="5ED68F51" w:rsidR="00027ACD" w:rsidRPr="00057D7B" w:rsidRDefault="00027ACD" w:rsidP="009660E1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</w:rPr>
        <w:t>Figure S29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 xml:space="preserve">Phosphorescence spectra of the compounds (a)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 xml:space="preserve">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F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3D"/>
      </w:r>
      <w:r w:rsidRPr="00057D7B">
        <w:rPr>
          <w:rFonts w:ascii="Bahnschrift Light SemiCondensed" w:hAnsi="Bahnschrift Light SemiCondensed"/>
          <w:b w:val="0"/>
          <w:bCs/>
        </w:rPr>
        <w:t xml:space="preserve"> 554 nm); (b) </w:t>
      </w:r>
      <w:r w:rsidRPr="00057D7B">
        <w:rPr>
          <w:rFonts w:ascii="Bahnschrift Light SemiCondensed" w:hAnsi="Bahnschrift Light SemiCondensed"/>
        </w:rPr>
        <w:t>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F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3D"/>
      </w:r>
      <w:r w:rsidRPr="00057D7B">
        <w:rPr>
          <w:rFonts w:ascii="Bahnschrift Light SemiCondensed" w:hAnsi="Bahnschrift Light SemiCondensed"/>
          <w:b w:val="0"/>
          <w:bCs/>
        </w:rPr>
        <w:t xml:space="preserve"> 545 nm); (c) </w:t>
      </w:r>
      <w:r w:rsidRPr="00057D7B">
        <w:rPr>
          <w:rFonts w:ascii="Bahnschrift Light SemiCondensed" w:hAnsi="Bahnschrift Light SemiCondensed"/>
        </w:rPr>
        <w:t>NI-3BR</w:t>
      </w:r>
      <w:r w:rsidRPr="00057D7B">
        <w:rPr>
          <w:rFonts w:ascii="Bahnschrift Light SemiCondensed" w:hAnsi="Bahnschrift Light SemiCondensed"/>
          <w:b w:val="0"/>
          <w:bCs/>
        </w:rPr>
        <w:t xml:space="preserve">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F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3D"/>
      </w:r>
      <w:r w:rsidRPr="00057D7B">
        <w:rPr>
          <w:rFonts w:ascii="Bahnschrift Light SemiCondensed" w:hAnsi="Bahnschrift Light SemiCondensed"/>
          <w:b w:val="0"/>
          <w:bCs/>
        </w:rPr>
        <w:t xml:space="preserve"> 547 nm) at 77 K, in </w:t>
      </w:r>
      <w:bookmarkStart w:id="15" w:name="_Hlk92206216"/>
      <w:r w:rsidRPr="00057D7B">
        <w:rPr>
          <w:rFonts w:ascii="Bahnschrift Light SemiCondensed" w:hAnsi="Bahnschrift Light SemiCondensed"/>
          <w:b w:val="0"/>
          <w:bCs/>
        </w:rPr>
        <w:t>2-Methyltetrahydrofuran</w:t>
      </w:r>
      <w:bookmarkEnd w:id="15"/>
      <w:r w:rsidRPr="00057D7B">
        <w:rPr>
          <w:rFonts w:ascii="Bahnschrift Light SemiCondensed" w:hAnsi="Bahnschrift Light SemiCondensed"/>
          <w:b w:val="0"/>
          <w:bCs/>
        </w:rPr>
        <w:t xml:space="preserve">, 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t>c</w:t>
      </w:r>
      <w:r w:rsidRPr="00057D7B">
        <w:rPr>
          <w:rFonts w:ascii="Bahnschrift Light SemiCondensed" w:hAnsi="Bahnschrift Light SemiCondensed"/>
          <w:b w:val="0"/>
          <w:bCs/>
        </w:rPr>
        <w:t xml:space="preserve"> = 1.0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B4"/>
      </w:r>
      <w:r w:rsidRPr="00057D7B">
        <w:rPr>
          <w:rFonts w:ascii="Bahnschrift Light SemiCondensed" w:hAnsi="Bahnschrift Light SemiCondensed"/>
          <w:b w:val="0"/>
          <w:bCs/>
        </w:rPr>
        <w:t xml:space="preserve"> 10</w:t>
      </w:r>
      <w:r w:rsidRPr="00057D7B">
        <w:rPr>
          <w:b w:val="0"/>
          <w:bCs/>
          <w:vertAlign w:val="superscript"/>
        </w:rPr>
        <w:t>−</w:t>
      </w:r>
      <w:r w:rsidRPr="00057D7B">
        <w:rPr>
          <w:rFonts w:ascii="Bahnschrift Light SemiCondensed" w:hAnsi="Bahnschrift Light SemiCondensed"/>
          <w:b w:val="0"/>
          <w:bCs/>
          <w:vertAlign w:val="superscript"/>
        </w:rPr>
        <w:t>5</w:t>
      </w:r>
      <w:r w:rsidRPr="00057D7B">
        <w:rPr>
          <w:rFonts w:ascii="Bahnschrift Light SemiCondensed" w:hAnsi="Bahnschrift Light SemiCondensed"/>
          <w:b w:val="0"/>
          <w:bCs/>
        </w:rPr>
        <w:t xml:space="preserve"> M.</w:t>
      </w:r>
    </w:p>
    <w:p w14:paraId="571A3393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23396638" w14:textId="395F709D" w:rsidR="00027ACD" w:rsidRPr="00057D7B" w:rsidRDefault="00027ACD" w:rsidP="009660E1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lastRenderedPageBreak/>
        <w:t xml:space="preserve">7. Phosphorescence </w:t>
      </w:r>
      <w:r w:rsidR="00894A9A" w:rsidRPr="00057D7B">
        <w:rPr>
          <w:rFonts w:ascii="Bahnschrift Light SemiCondensed" w:hAnsi="Bahnschrift Light SemiCondensed"/>
        </w:rPr>
        <w:t>l</w:t>
      </w:r>
      <w:r w:rsidRPr="00057D7B">
        <w:rPr>
          <w:rFonts w:ascii="Bahnschrift Light SemiCondensed" w:hAnsi="Bahnschrift Light SemiCondensed"/>
        </w:rPr>
        <w:t>ifetimes</w:t>
      </w:r>
    </w:p>
    <w:p w14:paraId="6C1347AF" w14:textId="74E5784E" w:rsidR="00027ACD" w:rsidRPr="00057D7B" w:rsidRDefault="00027ACD" w:rsidP="00027ACD">
      <w:pPr>
        <w:autoSpaceDE w:val="0"/>
        <w:autoSpaceDN w:val="0"/>
        <w:adjustRightInd w:val="0"/>
        <w:spacing w:line="360" w:lineRule="auto"/>
        <w:rPr>
          <w:rFonts w:ascii="Bahnschrift Light SemiCondensed" w:hAnsi="Bahnschrift Light SemiCondensed"/>
        </w:rPr>
      </w:pPr>
    </w:p>
    <w:p w14:paraId="3AB20082" w14:textId="2245464B" w:rsidR="00027ACD" w:rsidRPr="00057D7B" w:rsidRDefault="00AE58A5" w:rsidP="00027ACD">
      <w:pPr>
        <w:autoSpaceDE w:val="0"/>
        <w:autoSpaceDN w:val="0"/>
        <w:adjustRightInd w:val="0"/>
        <w:spacing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650048" behindDoc="0" locked="0" layoutInCell="1" allowOverlap="1" wp14:anchorId="73BFC33D" wp14:editId="6B47A35E">
            <wp:simplePos x="0" y="0"/>
            <wp:positionH relativeFrom="column">
              <wp:posOffset>-48057</wp:posOffset>
            </wp:positionH>
            <wp:positionV relativeFrom="paragraph">
              <wp:posOffset>43594</wp:posOffset>
            </wp:positionV>
            <wp:extent cx="5760000" cy="1911600"/>
            <wp:effectExtent l="0" t="0" r="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191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CA3F7C" w14:textId="3DF1BCFA" w:rsidR="00027ACD" w:rsidRPr="00057D7B" w:rsidRDefault="00027ACD" w:rsidP="00027ACD">
      <w:pPr>
        <w:autoSpaceDE w:val="0"/>
        <w:autoSpaceDN w:val="0"/>
        <w:adjustRightInd w:val="0"/>
        <w:spacing w:line="360" w:lineRule="auto"/>
        <w:rPr>
          <w:rFonts w:ascii="Bahnschrift Light SemiCondensed" w:hAnsi="Bahnschrift Light SemiCondensed"/>
          <w:noProof/>
        </w:rPr>
      </w:pPr>
    </w:p>
    <w:p w14:paraId="3EF26418" w14:textId="12D8D20C" w:rsidR="00027ACD" w:rsidRPr="00057D7B" w:rsidRDefault="00027ACD" w:rsidP="00027ACD">
      <w:pPr>
        <w:autoSpaceDE w:val="0"/>
        <w:autoSpaceDN w:val="0"/>
        <w:adjustRightInd w:val="0"/>
        <w:spacing w:line="360" w:lineRule="auto"/>
        <w:rPr>
          <w:rFonts w:ascii="Bahnschrift Light SemiCondensed" w:hAnsi="Bahnschrift Light SemiCondensed"/>
          <w:noProof/>
        </w:rPr>
      </w:pPr>
    </w:p>
    <w:p w14:paraId="73F6C3B5" w14:textId="3EDB7F63" w:rsidR="00027ACD" w:rsidRPr="00057D7B" w:rsidRDefault="00027ACD" w:rsidP="00027ACD">
      <w:pPr>
        <w:autoSpaceDE w:val="0"/>
        <w:autoSpaceDN w:val="0"/>
        <w:adjustRightInd w:val="0"/>
        <w:spacing w:line="360" w:lineRule="auto"/>
        <w:rPr>
          <w:rFonts w:ascii="Bahnschrift Light SemiCondensed" w:hAnsi="Bahnschrift Light SemiCondensed"/>
          <w:b/>
        </w:rPr>
      </w:pPr>
    </w:p>
    <w:p w14:paraId="5CBEF289" w14:textId="77777777" w:rsidR="00027ACD" w:rsidRPr="00057D7B" w:rsidRDefault="00027ACD" w:rsidP="00027ACD">
      <w:pPr>
        <w:autoSpaceDE w:val="0"/>
        <w:autoSpaceDN w:val="0"/>
        <w:adjustRightInd w:val="0"/>
        <w:spacing w:line="360" w:lineRule="auto"/>
        <w:rPr>
          <w:rFonts w:ascii="Bahnschrift Light SemiCondensed" w:hAnsi="Bahnschrift Light SemiCondensed"/>
          <w:b/>
        </w:rPr>
      </w:pPr>
    </w:p>
    <w:p w14:paraId="246B4E4F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54321C71" w14:textId="77777777" w:rsidR="009660E1" w:rsidRPr="00057D7B" w:rsidRDefault="009660E1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  <w:b/>
          <w:bCs/>
        </w:rPr>
      </w:pPr>
    </w:p>
    <w:p w14:paraId="43A7ECB0" w14:textId="62F460CA" w:rsidR="00027ACD" w:rsidRPr="00057D7B" w:rsidRDefault="00027ACD" w:rsidP="00A5657C">
      <w:pPr>
        <w:pStyle w:val="aff6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  <w:bCs/>
        </w:rPr>
        <w:t>Figure S30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 xml:space="preserve">Decay traces of the phosphorescence of the compounds (a)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 xml:space="preserve">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0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= 554 nm); (b) N</w:t>
      </w:r>
      <w:r w:rsidRPr="00057D7B">
        <w:rPr>
          <w:rFonts w:ascii="Bahnschrift Light SemiCondensed" w:hAnsi="Bahnschrift Light SemiCondensed"/>
        </w:rPr>
        <w:t>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0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= 545 nm) and (c) </w:t>
      </w:r>
      <w:r w:rsidRPr="00057D7B">
        <w:rPr>
          <w:rFonts w:ascii="Bahnschrift Light SemiCondensed" w:hAnsi="Bahnschrift Light SemiCondensed"/>
        </w:rPr>
        <w:t>NI-3Br</w:t>
      </w:r>
      <w:r w:rsidRPr="00057D7B">
        <w:rPr>
          <w:rFonts w:ascii="Bahnschrift Light SemiCondensed" w:hAnsi="Bahnschrift Light SemiCondensed"/>
          <w:b w:val="0"/>
          <w:bCs/>
        </w:rPr>
        <w:t xml:space="preserve"> (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sym w:font="Symbol" w:char="006C"/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ex</w:t>
      </w:r>
      <w:r w:rsidRPr="00057D7B">
        <w:rPr>
          <w:rFonts w:ascii="Bahnschrift Light SemiCondensed" w:hAnsi="Bahnschrift Light SemiCondensed"/>
          <w:b w:val="0"/>
          <w:bCs/>
        </w:rPr>
        <w:t xml:space="preserve"> = 547 nm) in 2-Methyltetrahydrofuran,</w:t>
      </w:r>
      <w:r w:rsidRPr="00057D7B">
        <w:rPr>
          <w:rFonts w:ascii="Bahnschrift Light SemiCondensed" w:hAnsi="Bahnschrift Light SemiCondensed"/>
          <w:b w:val="0"/>
          <w:bCs/>
          <w:i/>
          <w:iCs/>
        </w:rPr>
        <w:t xml:space="preserve"> c</w:t>
      </w:r>
      <w:r w:rsidRPr="00057D7B">
        <w:rPr>
          <w:rFonts w:ascii="Bahnschrift Light SemiCondensed" w:hAnsi="Bahnschrift Light SemiCondensed"/>
          <w:b w:val="0"/>
          <w:bCs/>
        </w:rPr>
        <w:t xml:space="preserve"> = 1.0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B4"/>
      </w:r>
      <w:r w:rsidRPr="00057D7B">
        <w:rPr>
          <w:rFonts w:ascii="Bahnschrift Light SemiCondensed" w:hAnsi="Bahnschrift Light SemiCondensed"/>
          <w:b w:val="0"/>
          <w:bCs/>
        </w:rPr>
        <w:t xml:space="preserve"> 10</w:t>
      </w:r>
      <w:r w:rsidRPr="00057D7B">
        <w:rPr>
          <w:b w:val="0"/>
          <w:bCs/>
          <w:vertAlign w:val="superscript"/>
        </w:rPr>
        <w:t>−</w:t>
      </w:r>
      <w:r w:rsidRPr="00057D7B">
        <w:rPr>
          <w:rFonts w:ascii="Bahnschrift Light SemiCondensed" w:hAnsi="Bahnschrift Light SemiCondensed"/>
          <w:b w:val="0"/>
          <w:bCs/>
          <w:vertAlign w:val="superscript"/>
        </w:rPr>
        <w:t>5</w:t>
      </w:r>
      <w:r w:rsidRPr="00057D7B">
        <w:rPr>
          <w:rFonts w:ascii="Bahnschrift Light SemiCondensed" w:hAnsi="Bahnschrift Light SemiCondensed"/>
          <w:b w:val="0"/>
          <w:bCs/>
        </w:rPr>
        <w:t xml:space="preserve"> M, 77 K.</w:t>
      </w:r>
    </w:p>
    <w:p w14:paraId="598B8386" w14:textId="6A33D40C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15ACA91" w14:textId="731A0054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78B86AF" w14:textId="4EBABE44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D22169C" w14:textId="4FCA4BB1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EC6AA3B" w14:textId="467D669C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3D64BF5" w14:textId="5F2CD550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60039B3" w14:textId="61B2677C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438E9A0" w14:textId="66674FFA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4741425" w14:textId="14359F9E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8393182" w14:textId="752D4282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45D5FD9" w14:textId="6D32F3F3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6C5B59A" w14:textId="79D4A664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E00352C" w14:textId="77777777" w:rsidR="00C16023" w:rsidRPr="00057D7B" w:rsidRDefault="00C16023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F797340" w14:textId="1BB4DC3B" w:rsidR="00456878" w:rsidRPr="00057D7B" w:rsidRDefault="00027ACD" w:rsidP="00C16023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 xml:space="preserve">8. Spectroelectrochemistry </w:t>
      </w:r>
      <w:r w:rsidR="008A6636" w:rsidRPr="00057D7B">
        <w:rPr>
          <w:rFonts w:ascii="Bahnschrift Light SemiCondensed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>easurement</w:t>
      </w:r>
    </w:p>
    <w:p w14:paraId="63CBDB13" w14:textId="1C7A3101" w:rsidR="00027ACD" w:rsidRPr="00057D7B" w:rsidRDefault="00696BA0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78048" behindDoc="0" locked="0" layoutInCell="1" allowOverlap="1" wp14:anchorId="16B6C2F1" wp14:editId="6F035E7F">
            <wp:simplePos x="0" y="0"/>
            <wp:positionH relativeFrom="column">
              <wp:posOffset>1207</wp:posOffset>
            </wp:positionH>
            <wp:positionV relativeFrom="paragraph">
              <wp:posOffset>1291</wp:posOffset>
            </wp:positionV>
            <wp:extent cx="5760720" cy="3839210"/>
            <wp:effectExtent l="0" t="0" r="0" b="889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3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A04FD5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7234F63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70A9347F" w14:textId="0C7A102B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64FDA6F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07B962F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03D7C51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1D6F0D6" w14:textId="77777777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DE2318A" w14:textId="1A28849F" w:rsidR="00027ACD" w:rsidRPr="00057D7B" w:rsidRDefault="00027ACD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F747B77" w14:textId="77777777" w:rsidR="00AB397C" w:rsidRPr="00057D7B" w:rsidRDefault="00AB397C" w:rsidP="00027ACD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9933D4C" w14:textId="61264E70" w:rsidR="00027ACD" w:rsidRPr="00057D7B" w:rsidRDefault="00027ACD" w:rsidP="00590141">
      <w:pPr>
        <w:pStyle w:val="aff6"/>
        <w:spacing w:line="360" w:lineRule="auto"/>
        <w:rPr>
          <w:rFonts w:ascii="Bahnschrift Light SemiCondensed" w:hAnsi="Bahnschrift Light SemiCondensed"/>
          <w:b w:val="0"/>
          <w:bCs/>
        </w:rPr>
      </w:pPr>
      <w:r w:rsidRPr="00057D7B">
        <w:rPr>
          <w:rFonts w:ascii="Bahnschrift Light SemiCondensed" w:hAnsi="Bahnschrift Light SemiCondensed"/>
          <w:bCs/>
        </w:rPr>
        <w:t>Figure S31.</w:t>
      </w:r>
      <w:r w:rsidRPr="008E2B70">
        <w:rPr>
          <w:rFonts w:ascii="Bahnschrift Light SemiCondensed" w:hAnsi="Bahnschrift Light SemiCondensed"/>
          <w:b w:val="0"/>
          <w:bCs/>
        </w:rPr>
        <w:t xml:space="preserve"> </w:t>
      </w:r>
      <w:r w:rsidRPr="00057D7B">
        <w:rPr>
          <w:rFonts w:ascii="Bahnschrift Light SemiCondensed" w:hAnsi="Bahnschrift Light SemiCondensed"/>
          <w:b w:val="0"/>
          <w:bCs/>
        </w:rPr>
        <w:t>Spectroelectrochemistry traces of the UV</w:t>
      </w:r>
      <w:r w:rsidRPr="00057D7B">
        <w:rPr>
          <w:rFonts w:ascii="Bahnschrift Light SemiCondensed" w:hAnsi="Bahnschrift Light SemiCondensed"/>
          <w:b w:val="0"/>
          <w:bCs/>
        </w:rPr>
        <w:sym w:font="Symbol" w:char="F02D"/>
      </w:r>
      <w:r w:rsidRPr="00057D7B">
        <w:rPr>
          <w:rFonts w:ascii="Bahnschrift Light SemiCondensed" w:hAnsi="Bahnschrift Light SemiCondensed"/>
          <w:b w:val="0"/>
          <w:bCs/>
        </w:rPr>
        <w:t xml:space="preserve">vis absorption spectra for (a)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 xml:space="preserve"> observed from neutral (red) to monoanion (purple) at controlled-potential of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2D"/>
      </w:r>
      <w:r w:rsidRPr="00057D7B">
        <w:rPr>
          <w:rFonts w:ascii="Bahnschrift Light SemiCondensed" w:hAnsi="Bahnschrift Light SemiCondensed"/>
          <w:b w:val="0"/>
          <w:bCs/>
        </w:rPr>
        <w:t>1,83 V (vs.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); (b) </w:t>
      </w:r>
      <w:r w:rsidRPr="00057D7B">
        <w:rPr>
          <w:rFonts w:ascii="Bahnschrift Light SemiCondensed" w:hAnsi="Bahnschrift Light SemiCondensed"/>
        </w:rPr>
        <w:t>NI-PTZ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  <w:b w:val="0"/>
          <w:bCs/>
        </w:rPr>
        <w:t xml:space="preserve"> observed from neutral (red) to monocationic (purple) at controlled-potential of 0.53 V (vs.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); (c)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 xml:space="preserve"> observed from neutral (red) to monoanion (purple) at controlled-potential of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2D"/>
      </w:r>
      <w:r w:rsidRPr="00057D7B">
        <w:rPr>
          <w:rFonts w:ascii="Bahnschrift Light SemiCondensed" w:hAnsi="Bahnschrift Light SemiCondensed"/>
          <w:b w:val="0"/>
          <w:bCs/>
        </w:rPr>
        <w:t>1.85 V (vs.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); (d) </w:t>
      </w:r>
      <w:r w:rsidRPr="00057D7B">
        <w:rPr>
          <w:rFonts w:ascii="Bahnschrift Light SemiCondensed" w:hAnsi="Bahnschrift Light SemiCondensed"/>
        </w:rPr>
        <w:t>NI-Ph-PTZ</w:t>
      </w:r>
      <w:r w:rsidRPr="00057D7B">
        <w:rPr>
          <w:rFonts w:ascii="Bahnschrift Light SemiCondensed" w:hAnsi="Bahnschrift Light SemiCondensed"/>
          <w:b w:val="0"/>
          <w:bCs/>
        </w:rPr>
        <w:t xml:space="preserve"> observed from neutral (red) to monocationic (purple) at controlled-potential of 0.55 V (vs.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); (e) </w:t>
      </w:r>
      <w:r w:rsidRPr="00057D7B">
        <w:rPr>
          <w:rFonts w:ascii="Bahnschrift Light SemiCondensed" w:hAnsi="Bahnschrift Light SemiCondensed"/>
        </w:rPr>
        <w:t>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observed from neutral (red) to monoanion (purple) at controlled-potential of </w:t>
      </w:r>
      <w:r w:rsidRPr="00057D7B">
        <w:rPr>
          <w:rFonts w:ascii="Bahnschrift Light SemiCondensed" w:hAnsi="Bahnschrift Light SemiCondensed"/>
          <w:b w:val="0"/>
          <w:bCs/>
        </w:rPr>
        <w:sym w:font="Symbol" w:char="F02D"/>
      </w:r>
      <w:r w:rsidRPr="00057D7B">
        <w:rPr>
          <w:rFonts w:ascii="Bahnschrift Light SemiCondensed" w:hAnsi="Bahnschrift Light SemiCondensed"/>
          <w:b w:val="0"/>
          <w:bCs/>
        </w:rPr>
        <w:t>1,85 V (vs.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); (f) </w:t>
      </w:r>
      <w:r w:rsidRPr="00057D7B">
        <w:rPr>
          <w:rFonts w:ascii="Bahnschrift Light SemiCondensed" w:hAnsi="Bahnschrift Light SemiCondensed"/>
        </w:rPr>
        <w:t>NI-PhMe</w:t>
      </w:r>
      <w:r w:rsidRPr="00057D7B">
        <w:rPr>
          <w:rFonts w:ascii="Bahnschrift Light SemiCondensed" w:hAnsi="Bahnschrift Light SemiCondensed"/>
          <w:vertAlign w:val="subscript"/>
        </w:rPr>
        <w:t>2</w:t>
      </w:r>
      <w:r w:rsidRPr="00057D7B">
        <w:rPr>
          <w:rFonts w:ascii="Bahnschrift Light SemiCondensed" w:hAnsi="Bahnschrift Light SemiCondensed"/>
        </w:rPr>
        <w:t>-PTZ</w:t>
      </w:r>
      <w:r w:rsidRPr="00057D7B">
        <w:rPr>
          <w:rFonts w:ascii="Bahnschrift Light SemiCondensed" w:hAnsi="Bahnschrift Light SemiCondensed"/>
          <w:b w:val="0"/>
          <w:bCs/>
        </w:rPr>
        <w:t xml:space="preserve"> observed from neutral (red) to monocationic (purple) at controlled-potential of 0.60 V (vs.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>). In deaerated dichloromethane containing 0.10 M Bu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4</w:t>
      </w:r>
      <w:r w:rsidRPr="00057D7B">
        <w:rPr>
          <w:rFonts w:ascii="Bahnschrift Light SemiCondensed" w:hAnsi="Bahnschrift Light SemiCondensed"/>
          <w:b w:val="0"/>
          <w:bCs/>
        </w:rPr>
        <w:t>[NPF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6</w:t>
      </w:r>
      <w:r w:rsidRPr="00057D7B">
        <w:rPr>
          <w:rFonts w:ascii="Bahnschrift Light SemiCondensed" w:hAnsi="Bahnschrift Light SemiCondensed"/>
          <w:b w:val="0"/>
          <w:bCs/>
        </w:rPr>
        <w:t>] as supporting electrolyte and with Ag/AgNO</w:t>
      </w:r>
      <w:r w:rsidRPr="00057D7B">
        <w:rPr>
          <w:rFonts w:ascii="Bahnschrift Light SemiCondensed" w:hAnsi="Bahnschrift Light SemiCondensed"/>
          <w:b w:val="0"/>
          <w:bCs/>
          <w:vertAlign w:val="subscript"/>
        </w:rPr>
        <w:t>3</w:t>
      </w:r>
      <w:r w:rsidRPr="00057D7B">
        <w:rPr>
          <w:rFonts w:ascii="Bahnschrift Light SemiCondensed" w:hAnsi="Bahnschrift Light SemiCondensed"/>
          <w:b w:val="0"/>
          <w:bCs/>
        </w:rPr>
        <w:t xml:space="preserve"> as reference electrode, 20 °C.</w:t>
      </w:r>
    </w:p>
    <w:p w14:paraId="159BF96E" w14:textId="77777777" w:rsidR="00456878" w:rsidRPr="00057D7B" w:rsidRDefault="00456878" w:rsidP="00C16023">
      <w:pPr>
        <w:pStyle w:val="aff6"/>
        <w:rPr>
          <w:rFonts w:ascii="Bahnschrift Light SemiCondensed" w:hAnsi="Bahnschrift Light SemiCondensed"/>
          <w:b w:val="0"/>
          <w:bCs/>
        </w:rPr>
      </w:pPr>
    </w:p>
    <w:p w14:paraId="292603B1" w14:textId="13EF6DD8" w:rsidR="00456878" w:rsidRPr="00057D7B" w:rsidRDefault="00456878" w:rsidP="00456878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lastRenderedPageBreak/>
        <w:t>9. Nanosecond transient absorption spectroscopy</w:t>
      </w:r>
    </w:p>
    <w:p w14:paraId="4CBEE122" w14:textId="32637541" w:rsidR="002C2977" w:rsidRPr="00057D7B" w:rsidRDefault="002C2977" w:rsidP="00A3312D">
      <w:pPr>
        <w:pStyle w:val="TAMainText"/>
        <w:ind w:firstLine="0"/>
        <w:rPr>
          <w:rFonts w:ascii="Bahnschrift Light SemiCondensed" w:hAnsi="Bahnschrift Light SemiCondensed" w:cs="Arial"/>
        </w:rPr>
      </w:pPr>
    </w:p>
    <w:p w14:paraId="25D74F9D" w14:textId="313CBB8D" w:rsidR="002C2977" w:rsidRPr="00057D7B" w:rsidRDefault="002C2977" w:rsidP="00A3312D">
      <w:pPr>
        <w:pStyle w:val="TAMainText"/>
        <w:ind w:firstLine="0"/>
        <w:rPr>
          <w:rFonts w:ascii="Bahnschrift Light SemiCondensed" w:hAnsi="Bahnschrift Light SemiCondensed" w:cs="Arial"/>
        </w:rPr>
      </w:pPr>
    </w:p>
    <w:p w14:paraId="542873D3" w14:textId="2C96074C" w:rsidR="00A3312D" w:rsidRPr="00057D7B" w:rsidRDefault="00696BA0" w:rsidP="00A3312D">
      <w:pPr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79072" behindDoc="0" locked="0" layoutInCell="1" allowOverlap="1" wp14:anchorId="11C2E854" wp14:editId="55359CC4">
            <wp:simplePos x="0" y="0"/>
            <wp:positionH relativeFrom="column">
              <wp:posOffset>820430</wp:posOffset>
            </wp:positionH>
            <wp:positionV relativeFrom="paragraph">
              <wp:posOffset>216088</wp:posOffset>
            </wp:positionV>
            <wp:extent cx="4033747" cy="3928667"/>
            <wp:effectExtent l="0" t="0" r="508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033747" cy="39286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B99C28" w14:textId="0EC37AB7" w:rsidR="002F0AEE" w:rsidRPr="00057D7B" w:rsidRDefault="002F0AEE" w:rsidP="00A3312D">
      <w:pPr>
        <w:rPr>
          <w:rFonts w:ascii="Bahnschrift Light SemiCondensed" w:hAnsi="Bahnschrift Light SemiCondensed"/>
        </w:rPr>
      </w:pPr>
    </w:p>
    <w:p w14:paraId="2EF05A0E" w14:textId="77777777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55BB9890" w14:textId="77777777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18D89F1C" w14:textId="77777777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495CC3FF" w14:textId="77777777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06D7EAC7" w14:textId="3C1DD120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24567F4E" w14:textId="78E4B005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21CEFED1" w14:textId="11AE282D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255E90DB" w14:textId="5F0AAB49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37E7D9E8" w14:textId="21ABBCEF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549F6389" w14:textId="19A54924" w:rsidR="00A3312D" w:rsidRPr="00057D7B" w:rsidRDefault="00A3312D" w:rsidP="00A3312D">
      <w:pPr>
        <w:rPr>
          <w:rFonts w:ascii="Bahnschrift Light SemiCondensed" w:hAnsi="Bahnschrift Light SemiCondensed"/>
        </w:rPr>
      </w:pPr>
    </w:p>
    <w:p w14:paraId="01BA58D6" w14:textId="103323BF" w:rsidR="00A3312D" w:rsidRPr="00057D7B" w:rsidRDefault="00A3312D" w:rsidP="00A3312D">
      <w:pPr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  <w:bCs/>
          <w:lang w:val="pt-BR"/>
        </w:rPr>
        <w:t>Figure S32.</w:t>
      </w:r>
      <w:r w:rsidRPr="008E2B70">
        <w:rPr>
          <w:rFonts w:ascii="Bahnschrift Light SemiCondensed" w:hAnsi="Bahnschrift Light SemiCondensed"/>
          <w:lang w:val="pt-BR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Nanosecond </w:t>
      </w:r>
      <w:r w:rsidRPr="00057D7B">
        <w:rPr>
          <w:rFonts w:ascii="Bahnschrift Light SemiCondensed" w:eastAsia="等线" w:hAnsi="Bahnschrift Light SemiCondensed"/>
        </w:rPr>
        <w:t xml:space="preserve">transient absorption of (a) </w:t>
      </w:r>
      <w:r w:rsidRPr="00057D7B">
        <w:rPr>
          <w:rFonts w:ascii="Bahnschrift Light SemiCondensed" w:hAnsi="Bahnschrift Light SemiCondensed"/>
          <w:b/>
          <w:bCs/>
        </w:rPr>
        <w:t>NI-Ph-PTZ</w:t>
      </w:r>
      <w:r w:rsidRPr="00057D7B">
        <w:rPr>
          <w:rFonts w:ascii="Bahnschrift Light SemiCondensed" w:hAnsi="Bahnschrift Light SemiCondensed"/>
        </w:rPr>
        <w:t xml:space="preserve"> 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5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5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>)</w:t>
      </w:r>
      <w:r w:rsidRPr="00057D7B">
        <w:rPr>
          <w:rFonts w:ascii="Bahnschrift Light SemiCondensed" w:eastAsia="等线" w:hAnsi="Bahnschrift Light SemiCondensed"/>
        </w:rPr>
        <w:t xml:space="preserve"> and (c) </w:t>
      </w:r>
      <w:r w:rsidRPr="00057D7B">
        <w:rPr>
          <w:rFonts w:ascii="Bahnschrift Light SemiCondensed" w:hAnsi="Bahnschrift Light SemiCondensed"/>
          <w:b/>
          <w:bCs/>
        </w:rPr>
        <w:t>NI-PhMe</w:t>
      </w:r>
      <w:r w:rsidRPr="00057D7B">
        <w:rPr>
          <w:rFonts w:ascii="Bahnschrift Light SemiCondensed" w:hAnsi="Bahnschrift Light SemiCondensed"/>
          <w:b/>
          <w:bCs/>
          <w:vertAlign w:val="subscript"/>
        </w:rPr>
        <w:t>2</w:t>
      </w:r>
      <w:r w:rsidRPr="00057D7B">
        <w:rPr>
          <w:rFonts w:ascii="Bahnschrift Light SemiCondensed" w:hAnsi="Bahnschrift Light SemiCondensed"/>
          <w:b/>
          <w:bCs/>
        </w:rPr>
        <w:t>-PTZ</w:t>
      </w:r>
      <w:r w:rsidRPr="00057D7B">
        <w:rPr>
          <w:rFonts w:ascii="Bahnschrift Light SemiCondensed" w:hAnsi="Bahnschrift Light SemiCondensed"/>
        </w:rPr>
        <w:t xml:space="preserve"> 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5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5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>)</w:t>
      </w:r>
      <w:r w:rsidRPr="00057D7B">
        <w:rPr>
          <w:rFonts w:ascii="Bahnschrift Light SemiCondensed" w:eastAsia="等线" w:hAnsi="Bahnschrift Light SemiCondensed"/>
        </w:rPr>
        <w:t xml:space="preserve">. </w:t>
      </w:r>
      <w:r w:rsidRPr="00057D7B">
        <w:rPr>
          <w:rFonts w:ascii="Bahnschrift Light SemiCondensed" w:hAnsi="Bahnschrift Light SemiCondensed"/>
        </w:rPr>
        <w:t xml:space="preserve">Decay traces of (b) </w:t>
      </w:r>
      <w:r w:rsidRPr="00057D7B">
        <w:rPr>
          <w:rFonts w:ascii="Bahnschrift Light SemiCondensed" w:hAnsi="Bahnschrift Light SemiCondensed"/>
          <w:b/>
          <w:bCs/>
        </w:rPr>
        <w:t xml:space="preserve">NI-Ph-PTZ </w:t>
      </w:r>
      <w:r w:rsidRPr="00057D7B">
        <w:rPr>
          <w:rFonts w:ascii="Bahnschrift Light SemiCondensed" w:hAnsi="Bahnschrift Light SemiCondensed"/>
        </w:rPr>
        <w:t>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2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6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 xml:space="preserve">) at 380 nm and (d) </w:t>
      </w:r>
      <w:r w:rsidRPr="00057D7B">
        <w:rPr>
          <w:rFonts w:ascii="Bahnschrift Light SemiCondensed" w:hAnsi="Bahnschrift Light SemiCondensed"/>
          <w:b/>
          <w:bCs/>
        </w:rPr>
        <w:t>NI-PhMe</w:t>
      </w:r>
      <w:r w:rsidRPr="00057D7B">
        <w:rPr>
          <w:rFonts w:ascii="Bahnschrift Light SemiCondensed" w:hAnsi="Bahnschrift Light SemiCondensed"/>
          <w:b/>
          <w:bCs/>
          <w:vertAlign w:val="subscript"/>
        </w:rPr>
        <w:t>2</w:t>
      </w:r>
      <w:r w:rsidRPr="00057D7B">
        <w:rPr>
          <w:rFonts w:ascii="Bahnschrift Light SemiCondensed" w:hAnsi="Bahnschrift Light SemiCondensed"/>
          <w:b/>
          <w:bCs/>
        </w:rPr>
        <w:t xml:space="preserve">-PTZ </w:t>
      </w:r>
      <w:r w:rsidRPr="00057D7B">
        <w:rPr>
          <w:rFonts w:ascii="Bahnschrift Light SemiCondensed" w:hAnsi="Bahnschrift Light SemiCondensed"/>
        </w:rPr>
        <w:t>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2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6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 xml:space="preserve">). In </w:t>
      </w:r>
      <w:r w:rsidRPr="00057D7B">
        <w:rPr>
          <w:rFonts w:ascii="Bahnschrift Light SemiCondensed" w:hAnsi="Bahnschrift Light SemiCondensed"/>
          <w:bCs/>
          <w:color w:val="000000"/>
        </w:rPr>
        <w:t>deaerated</w:t>
      </w:r>
      <w:r w:rsidRPr="00057D7B">
        <w:rPr>
          <w:rFonts w:ascii="Bahnschrift Light SemiCondensed" w:hAnsi="Bahnschrift Light SemiCondensed"/>
          <w:color w:val="000000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HEX,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eastAsia="等线" w:hAnsi="Bahnschrift Light SemiCondensed"/>
          <w:i/>
          <w:iCs/>
        </w:rPr>
        <w:sym w:font="Symbol" w:char="F06C"/>
      </w:r>
      <w:r w:rsidRPr="00057D7B">
        <w:rPr>
          <w:rFonts w:ascii="Bahnschrift Light SemiCondensed" w:eastAsia="等线" w:hAnsi="Bahnschrift Light SemiCondensed"/>
          <w:vertAlign w:val="subscript"/>
        </w:rPr>
        <w:t>ex</w:t>
      </w:r>
      <w:r w:rsidRPr="00057D7B">
        <w:rPr>
          <w:rFonts w:ascii="Bahnschrift Light SemiCondensed" w:eastAsia="等线" w:hAnsi="Bahnschrift Light SemiCondensed"/>
        </w:rPr>
        <w:t xml:space="preserve"> = 355 n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eastAsia="等线" w:hAnsi="Bahnschrift Light SemiCondensed"/>
        </w:rPr>
        <w:t xml:space="preserve">20 </w:t>
      </w:r>
      <w:r w:rsidRPr="00057D7B">
        <w:rPr>
          <w:rFonts w:ascii="Bahnschrift Light SemiCondensed" w:eastAsia="等线" w:hAnsi="Bahnschrift Light SemiCondensed"/>
        </w:rPr>
        <w:sym w:font="Symbol" w:char="F0B0"/>
      </w:r>
      <w:r w:rsidRPr="00057D7B">
        <w:rPr>
          <w:rFonts w:ascii="Bahnschrift Light SemiCondensed" w:eastAsia="等线" w:hAnsi="Bahnschrift Light SemiCondensed"/>
        </w:rPr>
        <w:t xml:space="preserve">C. </w:t>
      </w:r>
    </w:p>
    <w:p w14:paraId="6B89481F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CA0AF59" w14:textId="692C9FCC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B7393F8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C005221" w14:textId="6ACF8B3B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35BAF4D" w14:textId="17F20649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F610BCA" w14:textId="451B119C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35DA6F2" w14:textId="53619818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C051303" w14:textId="2D3E27AF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5FC4FDE" w14:textId="1AD85688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7EABD55" w14:textId="6214BA5E" w:rsidR="002F0AEE" w:rsidRPr="00057D7B" w:rsidRDefault="005541D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80096" behindDoc="0" locked="0" layoutInCell="1" allowOverlap="1" wp14:anchorId="08FFFF5E" wp14:editId="0558BE99">
            <wp:simplePos x="0" y="0"/>
            <wp:positionH relativeFrom="column">
              <wp:posOffset>875205</wp:posOffset>
            </wp:positionH>
            <wp:positionV relativeFrom="paragraph">
              <wp:posOffset>37115</wp:posOffset>
            </wp:positionV>
            <wp:extent cx="4025462" cy="3795614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025462" cy="37956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AF119A" w14:textId="1A32B91B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C83CA73" w14:textId="58B78392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76619B0" w14:textId="64E65EBB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00C2AA6" w14:textId="1AA8F148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B0ED355" w14:textId="72CE298F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A1D504D" w14:textId="1C98B8C8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9F5A2EE" w14:textId="77777777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BE6C985" w14:textId="5F69EE91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686462F" w14:textId="583F493F" w:rsidR="002F0AEE" w:rsidRPr="00057D7B" w:rsidRDefault="002F0AEE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4E9A58D" w14:textId="0DB171B9" w:rsidR="00C86209" w:rsidRPr="00057D7B" w:rsidRDefault="00C86209" w:rsidP="00C86209">
      <w:pPr>
        <w:rPr>
          <w:rFonts w:ascii="Bahnschrift Light SemiCondensed" w:eastAsia="等线" w:hAnsi="Bahnschrift Light SemiCondensed"/>
        </w:rPr>
      </w:pPr>
      <w:r w:rsidRPr="00057D7B">
        <w:rPr>
          <w:rFonts w:ascii="Bahnschrift Light SemiCondensed" w:hAnsi="Bahnschrift Light SemiCondensed"/>
          <w:b/>
          <w:bCs/>
          <w:lang w:val="pt-BR"/>
        </w:rPr>
        <w:t xml:space="preserve">Figure </w:t>
      </w:r>
      <w:r w:rsidR="00CA466D" w:rsidRPr="00057D7B">
        <w:rPr>
          <w:rFonts w:ascii="Bahnschrift Light SemiCondensed" w:hAnsi="Bahnschrift Light SemiCondensed"/>
          <w:b/>
          <w:bCs/>
          <w:lang w:val="pt-BR"/>
        </w:rPr>
        <w:t>S33</w:t>
      </w:r>
      <w:r w:rsidRPr="00057D7B">
        <w:rPr>
          <w:rFonts w:ascii="Bahnschrift Light SemiCondensed" w:hAnsi="Bahnschrift Light SemiCondensed"/>
          <w:b/>
          <w:bCs/>
          <w:lang w:val="pt-BR"/>
        </w:rPr>
        <w:t>.</w:t>
      </w:r>
      <w:r w:rsidRPr="008E2B70">
        <w:rPr>
          <w:rFonts w:ascii="Bahnschrift Light SemiCondensed" w:hAnsi="Bahnschrift Light SemiCondensed"/>
          <w:lang w:val="pt-BR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Nanosecond </w:t>
      </w:r>
      <w:r w:rsidRPr="00057D7B">
        <w:rPr>
          <w:rFonts w:ascii="Bahnschrift Light SemiCondensed" w:eastAsia="等线" w:hAnsi="Bahnschrift Light SemiCondensed"/>
        </w:rPr>
        <w:t xml:space="preserve">transient absorption of </w:t>
      </w:r>
      <w:r w:rsidRPr="00057D7B">
        <w:rPr>
          <w:rFonts w:ascii="Bahnschrift Light SemiCondensed" w:hAnsi="Bahnschrift Light SemiCondensed"/>
          <w:b/>
          <w:bCs/>
        </w:rPr>
        <w:t xml:space="preserve">NI-3Br </w:t>
      </w:r>
      <w:r w:rsidR="003E3454" w:rsidRPr="00057D7B">
        <w:rPr>
          <w:rFonts w:ascii="Bahnschrift Light SemiCondensed" w:eastAsia="等线" w:hAnsi="Bahnschrift Light SemiCondensed"/>
        </w:rPr>
        <w:t>(</w:t>
      </w:r>
      <w:r w:rsidR="003E3454" w:rsidRPr="00057D7B">
        <w:rPr>
          <w:rFonts w:ascii="Bahnschrift Light SemiCondensed" w:eastAsia="等线" w:hAnsi="Bahnschrift Light SemiCondensed"/>
          <w:lang w:eastAsia="zh-CN"/>
        </w:rPr>
        <w:t>a</w:t>
      </w:r>
      <w:r w:rsidR="003E3454" w:rsidRPr="00057D7B">
        <w:rPr>
          <w:rFonts w:ascii="Bahnschrift Light SemiCondensed" w:eastAsia="等线" w:hAnsi="Bahnschrift Light SemiCondensed"/>
        </w:rPr>
        <w:t xml:space="preserve">) 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3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5 </w:t>
      </w:r>
      <w:r w:rsidRPr="00057D7B">
        <w:rPr>
          <w:rFonts w:ascii="Bahnschrift Light SemiCondensed" w:eastAsia="等线" w:hAnsi="Bahnschrift Light SemiCondensed"/>
        </w:rPr>
        <w:t xml:space="preserve">M </w:t>
      </w:r>
      <w:r w:rsidR="006C0B76" w:rsidRPr="00057D7B">
        <w:rPr>
          <w:rFonts w:ascii="Bahnschrift Light SemiCondensed" w:eastAsia="等线" w:hAnsi="Bahnschrift Light SemiCondensed"/>
        </w:rPr>
        <w:t xml:space="preserve">in </w:t>
      </w:r>
      <w:r w:rsidR="00CE5B0E" w:rsidRPr="00057D7B">
        <w:rPr>
          <w:rFonts w:ascii="Bahnschrift Light SemiCondensed" w:hAnsi="Bahnschrift Light SemiCondensed"/>
          <w:bCs/>
          <w:color w:val="000000"/>
        </w:rPr>
        <w:t>deaerated</w:t>
      </w:r>
      <w:r w:rsidR="00CE5B0E" w:rsidRPr="00057D7B">
        <w:rPr>
          <w:rFonts w:ascii="Bahnschrift Light SemiCondensed" w:eastAsia="等线" w:hAnsi="Bahnschrift Light SemiCondensed"/>
        </w:rPr>
        <w:t xml:space="preserve"> </w:t>
      </w:r>
      <w:r w:rsidR="006C0B76" w:rsidRPr="00057D7B">
        <w:rPr>
          <w:rFonts w:ascii="Bahnschrift Light SemiCondensed" w:eastAsia="等线" w:hAnsi="Bahnschrift Light SemiCondensed"/>
        </w:rPr>
        <w:t xml:space="preserve">HEX </w:t>
      </w:r>
      <w:r w:rsidRPr="00057D7B">
        <w:rPr>
          <w:rFonts w:ascii="Bahnschrift Light SemiCondensed" w:eastAsia="等线" w:hAnsi="Bahnschrift Light SemiCondensed"/>
        </w:rPr>
        <w:t xml:space="preserve">and (c) 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</w:t>
      </w:r>
      <w:r w:rsidR="00F50C51" w:rsidRPr="00057D7B">
        <w:rPr>
          <w:rFonts w:ascii="Bahnschrift Light SemiCondensed" w:eastAsia="等线" w:hAnsi="Bahnschrift Light SemiCondensed"/>
        </w:rPr>
        <w:t>1</w:t>
      </w:r>
      <w:r w:rsidRPr="00057D7B">
        <w:rPr>
          <w:rFonts w:ascii="Bahnschrift Light SemiCondensed" w:eastAsia="等线" w:hAnsi="Bahnschrift Light SemiCondensed"/>
        </w:rPr>
        <w:t xml:space="preserve">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="00F50C51" w:rsidRPr="00057D7B">
        <w:rPr>
          <w:rFonts w:ascii="Bahnschrift Light SemiCondensed" w:eastAsia="等线" w:hAnsi="Bahnschrift Light SemiCondensed"/>
          <w:vertAlign w:val="superscript"/>
        </w:rPr>
        <w:t>4</w:t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M</w:t>
      </w:r>
      <w:r w:rsidR="006C0B76" w:rsidRPr="00057D7B">
        <w:rPr>
          <w:rFonts w:ascii="Bahnschrift Light SemiCondensed" w:hAnsi="Bahnschrift Light SemiCondensed"/>
        </w:rPr>
        <w:t xml:space="preserve"> in </w:t>
      </w:r>
      <w:r w:rsidR="00CE5B0E" w:rsidRPr="00057D7B">
        <w:rPr>
          <w:rFonts w:ascii="Bahnschrift Light SemiCondensed" w:hAnsi="Bahnschrift Light SemiCondensed"/>
          <w:bCs/>
          <w:color w:val="000000"/>
        </w:rPr>
        <w:t>deaerated</w:t>
      </w:r>
      <w:r w:rsidR="00CE5B0E" w:rsidRPr="00057D7B">
        <w:rPr>
          <w:rFonts w:ascii="Bahnschrift Light SemiCondensed" w:hAnsi="Bahnschrift Light SemiCondensed"/>
        </w:rPr>
        <w:t xml:space="preserve"> </w:t>
      </w:r>
      <w:r w:rsidR="006C0B76" w:rsidRPr="00057D7B">
        <w:rPr>
          <w:rFonts w:ascii="Bahnschrift Light SemiCondensed" w:hAnsi="Bahnschrift Light SemiCondensed"/>
        </w:rPr>
        <w:t>ACN</w:t>
      </w:r>
      <w:r w:rsidRPr="00057D7B">
        <w:rPr>
          <w:rFonts w:ascii="Bahnschrift Light SemiCondensed" w:eastAsia="等线" w:hAnsi="Bahnschrift Light SemiCondensed"/>
        </w:rPr>
        <w:t xml:space="preserve">. </w:t>
      </w:r>
      <w:r w:rsidRPr="00057D7B">
        <w:rPr>
          <w:rFonts w:ascii="Bahnschrift Light SemiCondensed" w:hAnsi="Bahnschrift Light SemiCondensed"/>
        </w:rPr>
        <w:t xml:space="preserve">Decay traces of (b) 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2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6 </w:t>
      </w:r>
      <w:r w:rsidRPr="00057D7B">
        <w:rPr>
          <w:rFonts w:ascii="Bahnschrift Light SemiCondensed" w:eastAsia="等线" w:hAnsi="Bahnschrift Light SemiCondensed"/>
        </w:rPr>
        <w:t>M</w:t>
      </w:r>
      <w:r w:rsidR="00A02E0C" w:rsidRPr="00057D7B">
        <w:rPr>
          <w:rFonts w:ascii="Bahnschrift Light SemiCondensed" w:eastAsia="等线" w:hAnsi="Bahnschrift Light SemiCondensed"/>
        </w:rPr>
        <w:t xml:space="preserve"> in </w:t>
      </w:r>
      <w:r w:rsidR="00CE5B0E" w:rsidRPr="00057D7B">
        <w:rPr>
          <w:rFonts w:ascii="Bahnschrift Light SemiCondensed" w:hAnsi="Bahnschrift Light SemiCondensed"/>
          <w:bCs/>
          <w:color w:val="000000"/>
        </w:rPr>
        <w:t>deaerated</w:t>
      </w:r>
      <w:r w:rsidR="00CE5B0E" w:rsidRPr="00057D7B">
        <w:rPr>
          <w:rFonts w:ascii="Bahnschrift Light SemiCondensed" w:eastAsia="等线" w:hAnsi="Bahnschrift Light SemiCondensed"/>
        </w:rPr>
        <w:t xml:space="preserve"> </w:t>
      </w:r>
      <w:r w:rsidR="00A02E0C" w:rsidRPr="00057D7B">
        <w:rPr>
          <w:rFonts w:ascii="Bahnschrift Light SemiCondensed" w:eastAsia="等线" w:hAnsi="Bahnschrift Light SemiCondensed"/>
        </w:rPr>
        <w:t>HEX</w:t>
      </w:r>
      <w:r w:rsidRPr="00057D7B">
        <w:rPr>
          <w:rFonts w:ascii="Bahnschrift Light SemiCondensed" w:hAnsi="Bahnschrift Light SemiCondensed"/>
        </w:rPr>
        <w:t xml:space="preserve"> and (d) 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</w:t>
      </w:r>
      <w:r w:rsidR="0071186A" w:rsidRPr="00057D7B">
        <w:rPr>
          <w:rFonts w:ascii="Bahnschrift Light SemiCondensed" w:eastAsia="等线" w:hAnsi="Bahnschrift Light SemiCondensed"/>
        </w:rPr>
        <w:t>1</w:t>
      </w:r>
      <w:r w:rsidRPr="00057D7B">
        <w:rPr>
          <w:rFonts w:ascii="Bahnschrift Light SemiCondensed" w:eastAsia="等线" w:hAnsi="Bahnschrift Light SemiCondensed"/>
        </w:rPr>
        <w:t xml:space="preserve">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6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 xml:space="preserve"> </w:t>
      </w:r>
      <w:r w:rsidR="00A02E0C" w:rsidRPr="00057D7B">
        <w:rPr>
          <w:rFonts w:ascii="Bahnschrift Light SemiCondensed" w:eastAsia="等线" w:hAnsi="Bahnschrift Light SemiCondensed"/>
        </w:rPr>
        <w:t xml:space="preserve">in </w:t>
      </w:r>
      <w:r w:rsidR="00CE5B0E" w:rsidRPr="00057D7B">
        <w:rPr>
          <w:rFonts w:ascii="Bahnschrift Light SemiCondensed" w:hAnsi="Bahnschrift Light SemiCondensed"/>
          <w:bCs/>
          <w:color w:val="000000"/>
        </w:rPr>
        <w:t>deaerated</w:t>
      </w:r>
      <w:r w:rsidR="00CE5B0E" w:rsidRPr="00057D7B">
        <w:rPr>
          <w:rFonts w:ascii="Bahnschrift Light SemiCondensed" w:eastAsia="等线" w:hAnsi="Bahnschrift Light SemiCondensed"/>
        </w:rPr>
        <w:t xml:space="preserve"> </w:t>
      </w:r>
      <w:r w:rsidR="00A02E0C" w:rsidRPr="00057D7B">
        <w:rPr>
          <w:rFonts w:ascii="Bahnschrift Light SemiCondensed" w:eastAsia="等线" w:hAnsi="Bahnschrift Light SemiCondensed"/>
        </w:rPr>
        <w:t>ACN</w:t>
      </w:r>
      <w:r w:rsidR="00A02E0C"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>at 4</w:t>
      </w:r>
      <w:r w:rsidR="0071186A" w:rsidRPr="00057D7B">
        <w:rPr>
          <w:rFonts w:ascii="Bahnschrift Light SemiCondensed" w:hAnsi="Bahnschrift Light SemiCondensed"/>
        </w:rPr>
        <w:t>7</w:t>
      </w:r>
      <w:r w:rsidRPr="00057D7B">
        <w:rPr>
          <w:rFonts w:ascii="Bahnschrift Light SemiCondensed" w:hAnsi="Bahnschrift Light SemiCondensed"/>
        </w:rPr>
        <w:t xml:space="preserve">0 nm. </w:t>
      </w:r>
      <w:r w:rsidRPr="00057D7B">
        <w:rPr>
          <w:rFonts w:ascii="Bahnschrift Light SemiCondensed" w:eastAsia="等线" w:hAnsi="Bahnschrift Light SemiCondensed"/>
          <w:i/>
          <w:iCs/>
        </w:rPr>
        <w:sym w:font="Symbol" w:char="F06C"/>
      </w:r>
      <w:r w:rsidRPr="00057D7B">
        <w:rPr>
          <w:rFonts w:ascii="Bahnschrift Light SemiCondensed" w:eastAsia="等线" w:hAnsi="Bahnschrift Light SemiCondensed"/>
          <w:vertAlign w:val="subscript"/>
        </w:rPr>
        <w:t>ex</w:t>
      </w:r>
      <w:r w:rsidRPr="00057D7B">
        <w:rPr>
          <w:rFonts w:ascii="Bahnschrift Light SemiCondensed" w:eastAsia="等线" w:hAnsi="Bahnschrift Light SemiCondensed"/>
        </w:rPr>
        <w:t xml:space="preserve"> = 355 n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eastAsia="等线" w:hAnsi="Bahnschrift Light SemiCondensed"/>
        </w:rPr>
        <w:t xml:space="preserve">20 </w:t>
      </w:r>
      <w:r w:rsidRPr="00057D7B">
        <w:rPr>
          <w:rFonts w:ascii="Bahnschrift Light SemiCondensed" w:eastAsia="等线" w:hAnsi="Bahnschrift Light SemiCondensed"/>
        </w:rPr>
        <w:sym w:font="Symbol" w:char="F0B0"/>
      </w:r>
      <w:r w:rsidRPr="00057D7B">
        <w:rPr>
          <w:rFonts w:ascii="Bahnschrift Light SemiCondensed" w:eastAsia="等线" w:hAnsi="Bahnschrift Light SemiCondensed"/>
        </w:rPr>
        <w:t>C.</w:t>
      </w:r>
    </w:p>
    <w:p w14:paraId="1161B793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FC38EB9" w14:textId="3ED9B015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C4724ED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0606A24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DD4E34F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B212DAF" w14:textId="02F0FB6C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2E26046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1944522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02CEBD0" w14:textId="3D58CDC8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665F68D2" w14:textId="5F3C5B6A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75452D75" w14:textId="63C2D6A2" w:rsidR="00456878" w:rsidRPr="00057D7B" w:rsidRDefault="00F502F9" w:rsidP="00456878">
      <w:pPr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81120" behindDoc="0" locked="0" layoutInCell="1" allowOverlap="1" wp14:anchorId="606BAA9A" wp14:editId="690930A9">
            <wp:simplePos x="0" y="0"/>
            <wp:positionH relativeFrom="column">
              <wp:posOffset>981075</wp:posOffset>
            </wp:positionH>
            <wp:positionV relativeFrom="paragraph">
              <wp:posOffset>128731</wp:posOffset>
            </wp:positionV>
            <wp:extent cx="3776717" cy="3539007"/>
            <wp:effectExtent l="0" t="0" r="0" b="4445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776717" cy="35390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EDD44A" w14:textId="03EC65B2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33F62593" w14:textId="236075A6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050C5AA3" w14:textId="65AD1C84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45FDD7B6" w14:textId="19DA38D4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3649394F" w14:textId="77777777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32285D86" w14:textId="4759CF83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5B7AB94B" w14:textId="0E2350E2" w:rsidR="006842B9" w:rsidRPr="00057D7B" w:rsidRDefault="006842B9" w:rsidP="00456878">
      <w:pPr>
        <w:rPr>
          <w:rFonts w:ascii="Bahnschrift Light SemiCondensed" w:hAnsi="Bahnschrift Light SemiCondensed"/>
        </w:rPr>
      </w:pPr>
    </w:p>
    <w:p w14:paraId="7BE2B162" w14:textId="77777777" w:rsidR="006842B9" w:rsidRPr="00057D7B" w:rsidRDefault="006842B9" w:rsidP="00456878">
      <w:pPr>
        <w:rPr>
          <w:rFonts w:ascii="Bahnschrift Light SemiCondensed" w:hAnsi="Bahnschrift Light SemiCondensed"/>
        </w:rPr>
      </w:pPr>
    </w:p>
    <w:p w14:paraId="51989EA4" w14:textId="77777777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670AE5EC" w14:textId="77777777" w:rsidR="00456878" w:rsidRPr="00057D7B" w:rsidRDefault="00456878" w:rsidP="00456878">
      <w:pPr>
        <w:rPr>
          <w:rFonts w:ascii="Bahnschrift Light SemiCondensed" w:hAnsi="Bahnschrift Light SemiCondensed"/>
        </w:rPr>
      </w:pPr>
    </w:p>
    <w:p w14:paraId="2823819A" w14:textId="69C496CA" w:rsidR="00456878" w:rsidRPr="00057D7B" w:rsidRDefault="00456878" w:rsidP="00456878">
      <w:pPr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  <w:bCs/>
          <w:lang w:val="pt-BR"/>
        </w:rPr>
        <w:t>Figure S34.</w:t>
      </w:r>
      <w:r w:rsidRPr="008E2B70">
        <w:rPr>
          <w:rFonts w:ascii="Bahnschrift Light SemiCondensed" w:hAnsi="Bahnschrift Light SemiCondensed"/>
          <w:lang w:val="pt-BR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Nanosecond </w:t>
      </w:r>
      <w:r w:rsidRPr="00057D7B">
        <w:rPr>
          <w:rFonts w:ascii="Bahnschrift Light SemiCondensed" w:eastAsia="等线" w:hAnsi="Bahnschrift Light SemiCondensed"/>
        </w:rPr>
        <w:t xml:space="preserve">transient absorption of (a) </w:t>
      </w:r>
      <w:r w:rsidRPr="00057D7B">
        <w:rPr>
          <w:rFonts w:ascii="Bahnschrift Light SemiCondensed" w:hAnsi="Bahnschrift Light SemiCondensed"/>
          <w:b/>
          <w:bCs/>
        </w:rPr>
        <w:t>NI-PTZ</w:t>
      </w:r>
      <w:r w:rsidRPr="00057D7B">
        <w:rPr>
          <w:rFonts w:ascii="Bahnschrift Light SemiCondensed" w:eastAsia="等线" w:hAnsi="Bahnschrift Light SemiCondensed"/>
        </w:rPr>
        <w:t xml:space="preserve"> and (c) </w:t>
      </w:r>
      <w:r w:rsidRPr="00057D7B">
        <w:rPr>
          <w:rFonts w:ascii="Bahnschrift Light SemiCondensed" w:hAnsi="Bahnschrift Light SemiCondensed"/>
          <w:b/>
          <w:bCs/>
        </w:rPr>
        <w:t>NI-N-PTZ</w:t>
      </w:r>
      <w:r w:rsidRPr="00057D7B">
        <w:rPr>
          <w:rFonts w:ascii="Bahnschrift Light SemiCondensed" w:eastAsia="等线" w:hAnsi="Bahnschrift Light SemiCondensed"/>
        </w:rPr>
        <w:t xml:space="preserve">. </w:t>
      </w:r>
      <w:r w:rsidRPr="00057D7B">
        <w:rPr>
          <w:rFonts w:ascii="Bahnschrift Light SemiCondensed" w:hAnsi="Bahnschrift Light SemiCondensed"/>
        </w:rPr>
        <w:t xml:space="preserve">Decay trace of (b) </w:t>
      </w:r>
      <w:r w:rsidRPr="00057D7B">
        <w:rPr>
          <w:rFonts w:ascii="Bahnschrift Light SemiCondensed" w:hAnsi="Bahnschrift Light SemiCondensed"/>
          <w:b/>
          <w:bCs/>
        </w:rPr>
        <w:t>NI-PTZ</w:t>
      </w:r>
      <w:r w:rsidRPr="00057D7B">
        <w:rPr>
          <w:rFonts w:ascii="Bahnschrift Light SemiCondensed" w:hAnsi="Bahnschrift Light SemiCondensed"/>
        </w:rPr>
        <w:t xml:space="preserve"> and (d) </w:t>
      </w:r>
      <w:r w:rsidRPr="00057D7B">
        <w:rPr>
          <w:rFonts w:ascii="Bahnschrift Light SemiCondensed" w:hAnsi="Bahnschrift Light SemiCondensed"/>
          <w:b/>
          <w:bCs/>
        </w:rPr>
        <w:t>NI-N-PTZ</w:t>
      </w:r>
      <w:r w:rsidRPr="00057D7B">
        <w:rPr>
          <w:rFonts w:ascii="Bahnschrift Light SemiCondensed" w:hAnsi="Bahnschrift Light SemiCondensed"/>
        </w:rPr>
        <w:t xml:space="preserve"> at 420 nm. In </w:t>
      </w:r>
      <w:r w:rsidRPr="00057D7B">
        <w:rPr>
          <w:rFonts w:ascii="Bahnschrift Light SemiCondensed" w:hAnsi="Bahnschrift Light SemiCondensed"/>
          <w:bCs/>
          <w:color w:val="000000"/>
        </w:rPr>
        <w:t>deaerated</w:t>
      </w:r>
      <w:r w:rsidRPr="00057D7B">
        <w:rPr>
          <w:rFonts w:ascii="Bahnschrift Light SemiCondensed" w:hAnsi="Bahnschrift Light SemiCondensed"/>
          <w:color w:val="000000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ACN</w:t>
      </w:r>
      <w:r w:rsidRPr="00057D7B">
        <w:rPr>
          <w:rFonts w:ascii="Bahnschrift Light SemiCondensed" w:hAnsi="Bahnschrift Light SemiCondensed"/>
        </w:rPr>
        <w:t>,</w:t>
      </w:r>
      <w:r w:rsidRPr="00057D7B">
        <w:rPr>
          <w:rFonts w:ascii="Bahnschrift Light SemiCondensed" w:eastAsia="等线" w:hAnsi="Bahnschrift Light SemiCondensed"/>
          <w:i/>
          <w:iCs/>
        </w:rPr>
        <w:t xml:space="preserve"> c</w:t>
      </w:r>
      <w:r w:rsidRPr="00057D7B">
        <w:rPr>
          <w:rFonts w:ascii="Bahnschrift Light SemiCondensed" w:eastAsia="等线" w:hAnsi="Bahnschrift Light SemiCondensed"/>
        </w:rPr>
        <w:t xml:space="preserve"> = 1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4 </w:t>
      </w:r>
      <w:r w:rsidRPr="00057D7B">
        <w:rPr>
          <w:rFonts w:ascii="Bahnschrift Light SemiCondensed" w:eastAsia="等线" w:hAnsi="Bahnschrift Light SemiCondensed"/>
        </w:rPr>
        <w:t>M,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eastAsia="等线" w:hAnsi="Bahnschrift Light SemiCondensed"/>
          <w:i/>
          <w:iCs/>
        </w:rPr>
        <w:sym w:font="Symbol" w:char="F06C"/>
      </w:r>
      <w:r w:rsidRPr="00057D7B">
        <w:rPr>
          <w:rFonts w:ascii="Bahnschrift Light SemiCondensed" w:eastAsia="等线" w:hAnsi="Bahnschrift Light SemiCondensed"/>
          <w:vertAlign w:val="subscript"/>
        </w:rPr>
        <w:t>ex</w:t>
      </w:r>
      <w:r w:rsidRPr="00057D7B">
        <w:rPr>
          <w:rFonts w:ascii="Bahnschrift Light SemiCondensed" w:eastAsia="等线" w:hAnsi="Bahnschrift Light SemiCondensed"/>
        </w:rPr>
        <w:t xml:space="preserve"> = 355 n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eastAsia="等线" w:hAnsi="Bahnschrift Light SemiCondensed"/>
        </w:rPr>
        <w:t xml:space="preserve">20 </w:t>
      </w:r>
      <w:r w:rsidRPr="00057D7B">
        <w:rPr>
          <w:rFonts w:ascii="Bahnschrift Light SemiCondensed" w:eastAsia="等线" w:hAnsi="Bahnschrift Light SemiCondensed"/>
        </w:rPr>
        <w:sym w:font="Symbol" w:char="F0B0"/>
      </w:r>
      <w:r w:rsidRPr="00057D7B">
        <w:rPr>
          <w:rFonts w:ascii="Bahnschrift Light SemiCondensed" w:eastAsia="等线" w:hAnsi="Bahnschrift Light SemiCondensed"/>
        </w:rPr>
        <w:t>C.</w:t>
      </w:r>
    </w:p>
    <w:p w14:paraId="752FB5E0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26156C6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B4AC246" w14:textId="1D808C32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78F2670" w14:textId="77777777" w:rsidR="0013607D" w:rsidRPr="00057D7B" w:rsidRDefault="0013607D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E0BB0D3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18B6DBC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CFDB277" w14:textId="77777777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BB47205" w14:textId="1385DE75" w:rsidR="00456878" w:rsidRPr="00057D7B" w:rsidRDefault="00456878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A16EE02" w14:textId="2D185627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D612291" w14:textId="10B671F7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B00D26A" w14:textId="156F8431" w:rsidR="00CF5757" w:rsidRPr="00057D7B" w:rsidRDefault="00F502F9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drawing>
          <wp:anchor distT="0" distB="0" distL="114300" distR="114300" simplePos="0" relativeHeight="251782144" behindDoc="0" locked="0" layoutInCell="1" allowOverlap="1" wp14:anchorId="6A9C477A" wp14:editId="31D65B41">
            <wp:simplePos x="0" y="0"/>
            <wp:positionH relativeFrom="column">
              <wp:posOffset>951974</wp:posOffset>
            </wp:positionH>
            <wp:positionV relativeFrom="paragraph">
              <wp:posOffset>163611</wp:posOffset>
            </wp:positionV>
            <wp:extent cx="3829263" cy="3597954"/>
            <wp:effectExtent l="0" t="0" r="0" b="254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829263" cy="35979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77BDA2" w14:textId="1A35BCEF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7D06760" w14:textId="79A6F770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6E8C5EC" w14:textId="727647A6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1024F3E" w14:textId="56671E91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D922616" w14:textId="2CC26024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9E94B7F" w14:textId="51519397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94AD8EA" w14:textId="510948C8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12D66BC" w14:textId="6B3E007E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36BCE355" w14:textId="6332805A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23B20D9" w14:textId="3BD1A4D5" w:rsidR="00CA7C5D" w:rsidRPr="00057D7B" w:rsidRDefault="00CA7C5D" w:rsidP="00CA7C5D">
      <w:pPr>
        <w:rPr>
          <w:rFonts w:ascii="Bahnschrift Light SemiCondensed" w:eastAsia="等线" w:hAnsi="Bahnschrift Light SemiCondensed"/>
        </w:rPr>
      </w:pPr>
      <w:r w:rsidRPr="00057D7B">
        <w:rPr>
          <w:rFonts w:ascii="Bahnschrift Light SemiCondensed" w:hAnsi="Bahnschrift Light SemiCondensed"/>
          <w:b/>
          <w:bCs/>
          <w:lang w:val="pt-BR"/>
        </w:rPr>
        <w:t>Figure S35.</w:t>
      </w:r>
      <w:r w:rsidRPr="008E2B70">
        <w:rPr>
          <w:rFonts w:ascii="Bahnschrift Light SemiCondensed" w:hAnsi="Bahnschrift Light SemiCondensed"/>
          <w:lang w:val="pt-BR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Nanosecond </w:t>
      </w:r>
      <w:r w:rsidRPr="00057D7B">
        <w:rPr>
          <w:rFonts w:ascii="Bahnschrift Light SemiCondensed" w:eastAsia="等线" w:hAnsi="Bahnschrift Light SemiCondensed"/>
        </w:rPr>
        <w:t xml:space="preserve">transient absorption of (a) </w:t>
      </w:r>
      <w:r w:rsidRPr="00057D7B">
        <w:rPr>
          <w:rFonts w:ascii="Bahnschrift Light SemiCondensed" w:hAnsi="Bahnschrift Light SemiCondensed"/>
          <w:b/>
          <w:bCs/>
        </w:rPr>
        <w:t>NI-</w:t>
      </w:r>
      <w:r w:rsidR="0005513E" w:rsidRPr="00057D7B">
        <w:rPr>
          <w:rFonts w:ascii="Bahnschrift Light SemiCondensed" w:hAnsi="Bahnschrift Light SemiCondensed"/>
          <w:b/>
          <w:bCs/>
        </w:rPr>
        <w:t>PTZ</w:t>
      </w:r>
      <w:r w:rsidR="0005513E" w:rsidRPr="00057D7B">
        <w:rPr>
          <w:rFonts w:ascii="Bahnschrift Light SemiCondensed" w:hAnsi="Bahnschrift Light SemiCondensed"/>
          <w:b/>
          <w:bCs/>
          <w:vertAlign w:val="subscript"/>
        </w:rPr>
        <w:t>2</w:t>
      </w:r>
      <w:r w:rsidRPr="00057D7B">
        <w:rPr>
          <w:rFonts w:ascii="Bahnschrift Light SemiCondensed" w:hAnsi="Bahnschrift Light SemiCondensed"/>
          <w:b/>
          <w:bCs/>
        </w:rPr>
        <w:t xml:space="preserve"> </w:t>
      </w:r>
      <w:r w:rsidRPr="00057D7B">
        <w:rPr>
          <w:rFonts w:ascii="Bahnschrift Light SemiCondensed" w:hAnsi="Bahnschrift Light SemiCondensed"/>
        </w:rPr>
        <w:t>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</w:t>
      </w:r>
      <w:r w:rsidR="0005513E" w:rsidRPr="00057D7B">
        <w:rPr>
          <w:rFonts w:ascii="Bahnschrift Light SemiCondensed" w:eastAsia="等线" w:hAnsi="Bahnschrift Light SemiCondensed"/>
        </w:rPr>
        <w:t>1</w:t>
      </w:r>
      <w:r w:rsidRPr="00057D7B">
        <w:rPr>
          <w:rFonts w:ascii="Bahnschrift Light SemiCondensed" w:eastAsia="等线" w:hAnsi="Bahnschrift Light SemiCondensed"/>
        </w:rPr>
        <w:t xml:space="preserve">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="0005513E" w:rsidRPr="00057D7B">
        <w:rPr>
          <w:rFonts w:ascii="Bahnschrift Light SemiCondensed" w:eastAsia="等线" w:hAnsi="Bahnschrift Light SemiCondensed"/>
          <w:vertAlign w:val="superscript"/>
        </w:rPr>
        <w:t>4</w:t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>)</w:t>
      </w:r>
      <w:r w:rsidRPr="00057D7B">
        <w:rPr>
          <w:rFonts w:ascii="Bahnschrift Light SemiCondensed" w:eastAsia="等线" w:hAnsi="Bahnschrift Light SemiCondensed"/>
        </w:rPr>
        <w:t xml:space="preserve"> and (c) </w:t>
      </w:r>
      <w:r w:rsidR="0005513E" w:rsidRPr="00057D7B">
        <w:rPr>
          <w:rFonts w:ascii="Bahnschrift Light SemiCondensed" w:hAnsi="Bahnschrift Light SemiCondensed"/>
          <w:b/>
          <w:bCs/>
        </w:rPr>
        <w:t>NI-PTZ-O</w:t>
      </w:r>
      <w:r w:rsidRPr="00057D7B">
        <w:rPr>
          <w:rFonts w:ascii="Bahnschrift Light SemiCondensed" w:hAnsi="Bahnschrift Light SemiCondensed"/>
          <w:b/>
          <w:bCs/>
        </w:rPr>
        <w:t xml:space="preserve"> </w:t>
      </w:r>
      <w:r w:rsidRPr="00057D7B">
        <w:rPr>
          <w:rFonts w:ascii="Bahnschrift Light SemiCondensed" w:hAnsi="Bahnschrift Light SemiCondensed"/>
        </w:rPr>
        <w:t>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</w:t>
      </w:r>
      <w:r w:rsidR="009A544B" w:rsidRPr="00057D7B">
        <w:rPr>
          <w:rFonts w:ascii="Bahnschrift Light SemiCondensed" w:eastAsia="等线" w:hAnsi="Bahnschrift Light SemiCondensed"/>
        </w:rPr>
        <w:t>1</w:t>
      </w:r>
      <w:r w:rsidRPr="00057D7B">
        <w:rPr>
          <w:rFonts w:ascii="Bahnschrift Light SemiCondensed" w:eastAsia="等线" w:hAnsi="Bahnschrift Light SemiCondensed"/>
        </w:rPr>
        <w:t xml:space="preserve">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="009A544B" w:rsidRPr="00057D7B">
        <w:rPr>
          <w:rFonts w:ascii="Bahnschrift Light SemiCondensed" w:eastAsia="等线" w:hAnsi="Bahnschrift Light SemiCondensed"/>
          <w:vertAlign w:val="superscript"/>
        </w:rPr>
        <w:t>5</w:t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>)</w:t>
      </w:r>
      <w:r w:rsidRPr="00057D7B">
        <w:rPr>
          <w:rFonts w:ascii="Bahnschrift Light SemiCondensed" w:eastAsia="等线" w:hAnsi="Bahnschrift Light SemiCondensed"/>
        </w:rPr>
        <w:t xml:space="preserve">. </w:t>
      </w:r>
      <w:r w:rsidRPr="00057D7B">
        <w:rPr>
          <w:rFonts w:ascii="Bahnschrift Light SemiCondensed" w:hAnsi="Bahnschrift Light SemiCondensed"/>
        </w:rPr>
        <w:t xml:space="preserve">Decay traces of (b) </w:t>
      </w:r>
      <w:r w:rsidR="0005513E" w:rsidRPr="00057D7B">
        <w:rPr>
          <w:rFonts w:ascii="Bahnschrift Light SemiCondensed" w:hAnsi="Bahnschrift Light SemiCondensed"/>
          <w:b/>
          <w:bCs/>
        </w:rPr>
        <w:t>NI-PTZ</w:t>
      </w:r>
      <w:r w:rsidR="0005513E" w:rsidRPr="00057D7B">
        <w:rPr>
          <w:rFonts w:ascii="Bahnschrift Light SemiCondensed" w:hAnsi="Bahnschrift Light SemiCondensed"/>
          <w:b/>
          <w:bCs/>
          <w:vertAlign w:val="subscript"/>
        </w:rPr>
        <w:t>2</w:t>
      </w:r>
      <w:r w:rsidRPr="00057D7B">
        <w:rPr>
          <w:rFonts w:ascii="Bahnschrift Light SemiCondensed" w:hAnsi="Bahnschrift Light SemiCondensed"/>
          <w:b/>
          <w:bCs/>
        </w:rPr>
        <w:t xml:space="preserve"> </w:t>
      </w:r>
      <w:r w:rsidRPr="00057D7B">
        <w:rPr>
          <w:rFonts w:ascii="Bahnschrift Light SemiCondensed" w:hAnsi="Bahnschrift Light SemiCondensed"/>
        </w:rPr>
        <w:t>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</w:t>
      </w:r>
      <w:r w:rsidR="0005513E" w:rsidRPr="00057D7B">
        <w:rPr>
          <w:rFonts w:ascii="Bahnschrift Light SemiCondensed" w:eastAsia="等线" w:hAnsi="Bahnschrift Light SemiCondensed"/>
        </w:rPr>
        <w:t>1</w:t>
      </w:r>
      <w:r w:rsidRPr="00057D7B">
        <w:rPr>
          <w:rFonts w:ascii="Bahnschrift Light SemiCondensed" w:eastAsia="等线" w:hAnsi="Bahnschrift Light SemiCondensed"/>
        </w:rPr>
        <w:t xml:space="preserve">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="0005513E" w:rsidRPr="00057D7B">
        <w:rPr>
          <w:rFonts w:ascii="Bahnschrift Light SemiCondensed" w:eastAsia="等线" w:hAnsi="Bahnschrift Light SemiCondensed"/>
          <w:vertAlign w:val="superscript"/>
        </w:rPr>
        <w:t>4</w:t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>) at 4</w:t>
      </w:r>
      <w:r w:rsidR="00DB43BD" w:rsidRPr="00057D7B">
        <w:rPr>
          <w:rFonts w:ascii="Bahnschrift Light SemiCondensed" w:hAnsi="Bahnschrift Light SemiCondensed"/>
        </w:rPr>
        <w:t>2</w:t>
      </w:r>
      <w:r w:rsidRPr="00057D7B">
        <w:rPr>
          <w:rFonts w:ascii="Bahnschrift Light SemiCondensed" w:hAnsi="Bahnschrift Light SemiCondensed"/>
        </w:rPr>
        <w:t xml:space="preserve">0 nm and (d) </w:t>
      </w:r>
      <w:r w:rsidRPr="00057D7B">
        <w:rPr>
          <w:rFonts w:ascii="Bahnschrift Light SemiCondensed" w:hAnsi="Bahnschrift Light SemiCondensed"/>
          <w:b/>
          <w:bCs/>
        </w:rPr>
        <w:t>NI-P</w:t>
      </w:r>
      <w:r w:rsidR="0005513E" w:rsidRPr="00057D7B">
        <w:rPr>
          <w:rFonts w:ascii="Bahnschrift Light SemiCondensed" w:hAnsi="Bahnschrift Light SemiCondensed"/>
          <w:b/>
          <w:bCs/>
        </w:rPr>
        <w:t>TZ</w:t>
      </w:r>
      <w:r w:rsidRPr="00057D7B">
        <w:rPr>
          <w:rFonts w:ascii="Bahnschrift Light SemiCondensed" w:hAnsi="Bahnschrift Light SemiCondensed"/>
          <w:b/>
          <w:bCs/>
        </w:rPr>
        <w:t>-</w:t>
      </w:r>
      <w:r w:rsidR="0005513E" w:rsidRPr="00057D7B">
        <w:rPr>
          <w:rFonts w:ascii="Bahnschrift Light SemiCondensed" w:hAnsi="Bahnschrift Light SemiCondensed"/>
          <w:b/>
          <w:bCs/>
        </w:rPr>
        <w:t>O</w:t>
      </w:r>
      <w:r w:rsidRPr="00057D7B">
        <w:rPr>
          <w:rFonts w:ascii="Bahnschrift Light SemiCondensed" w:hAnsi="Bahnschrift Light SemiCondensed"/>
          <w:b/>
          <w:bCs/>
        </w:rPr>
        <w:t xml:space="preserve"> </w:t>
      </w:r>
      <w:r w:rsidRPr="00057D7B">
        <w:rPr>
          <w:rFonts w:ascii="Bahnschrift Light SemiCondensed" w:hAnsi="Bahnschrift Light SemiCondensed"/>
        </w:rPr>
        <w:t>(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</w:t>
      </w:r>
      <w:r w:rsidR="009A544B" w:rsidRPr="00057D7B">
        <w:rPr>
          <w:rFonts w:ascii="Bahnschrift Light SemiCondensed" w:eastAsia="等线" w:hAnsi="Bahnschrift Light SemiCondensed"/>
        </w:rPr>
        <w:t>1</w:t>
      </w:r>
      <w:r w:rsidRPr="00057D7B">
        <w:rPr>
          <w:rFonts w:ascii="Bahnschrift Light SemiCondensed" w:eastAsia="等线" w:hAnsi="Bahnschrift Light SemiCondensed"/>
        </w:rPr>
        <w:t xml:space="preserve">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="009A544B" w:rsidRPr="00057D7B">
        <w:rPr>
          <w:rFonts w:ascii="Bahnschrift Light SemiCondensed" w:eastAsia="等线" w:hAnsi="Bahnschrift Light SemiCondensed"/>
          <w:vertAlign w:val="superscript"/>
        </w:rPr>
        <w:t>5</w:t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 </w:t>
      </w:r>
      <w:r w:rsidRPr="00057D7B">
        <w:rPr>
          <w:rFonts w:ascii="Bahnschrift Light SemiCondensed" w:eastAsia="等线" w:hAnsi="Bahnschrift Light SemiCondensed"/>
        </w:rPr>
        <w:t>M</w:t>
      </w:r>
      <w:r w:rsidRPr="00057D7B">
        <w:rPr>
          <w:rFonts w:ascii="Bahnschrift Light SemiCondensed" w:hAnsi="Bahnschrift Light SemiCondensed"/>
        </w:rPr>
        <w:t xml:space="preserve">) at </w:t>
      </w:r>
      <w:r w:rsidR="00DB43BD" w:rsidRPr="00057D7B">
        <w:rPr>
          <w:rFonts w:ascii="Bahnschrift Light SemiCondensed" w:hAnsi="Bahnschrift Light SemiCondensed"/>
        </w:rPr>
        <w:t>54</w:t>
      </w:r>
      <w:r w:rsidRPr="00057D7B">
        <w:rPr>
          <w:rFonts w:ascii="Bahnschrift Light SemiCondensed" w:hAnsi="Bahnschrift Light SemiCondensed"/>
        </w:rPr>
        <w:t xml:space="preserve">0 nm. In </w:t>
      </w:r>
      <w:r w:rsidRPr="00057D7B">
        <w:rPr>
          <w:rFonts w:ascii="Bahnschrift Light SemiCondensed" w:hAnsi="Bahnschrift Light SemiCondensed"/>
          <w:bCs/>
          <w:color w:val="000000"/>
        </w:rPr>
        <w:t>deaerated</w:t>
      </w:r>
      <w:r w:rsidRPr="00057D7B">
        <w:rPr>
          <w:rFonts w:ascii="Bahnschrift Light SemiCondensed" w:hAnsi="Bahnschrift Light SemiCondensed"/>
          <w:color w:val="000000"/>
        </w:rPr>
        <w:t xml:space="preserve"> </w:t>
      </w:r>
      <w:r w:rsidR="00F75BF9" w:rsidRPr="00057D7B">
        <w:rPr>
          <w:rFonts w:ascii="Bahnschrift Light SemiCondensed" w:eastAsia="等线" w:hAnsi="Bahnschrift Light SemiCondensed"/>
        </w:rPr>
        <w:t>ACN</w:t>
      </w:r>
      <w:r w:rsidRPr="00057D7B">
        <w:rPr>
          <w:rFonts w:ascii="Bahnschrift Light SemiCondensed" w:eastAsia="等线" w:hAnsi="Bahnschrift Light SemiCondensed"/>
        </w:rPr>
        <w:t>,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eastAsia="等线" w:hAnsi="Bahnschrift Light SemiCondensed"/>
          <w:i/>
          <w:iCs/>
        </w:rPr>
        <w:sym w:font="Symbol" w:char="F06C"/>
      </w:r>
      <w:r w:rsidRPr="00057D7B">
        <w:rPr>
          <w:rFonts w:ascii="Bahnschrift Light SemiCondensed" w:eastAsia="等线" w:hAnsi="Bahnschrift Light SemiCondensed"/>
          <w:vertAlign w:val="subscript"/>
        </w:rPr>
        <w:t>ex</w:t>
      </w:r>
      <w:r w:rsidRPr="00057D7B">
        <w:rPr>
          <w:rFonts w:ascii="Bahnschrift Light SemiCondensed" w:eastAsia="等线" w:hAnsi="Bahnschrift Light SemiCondensed"/>
        </w:rPr>
        <w:t xml:space="preserve"> = 355 n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eastAsia="等线" w:hAnsi="Bahnschrift Light SemiCondensed"/>
        </w:rPr>
        <w:t xml:space="preserve">20 </w:t>
      </w:r>
      <w:r w:rsidRPr="00057D7B">
        <w:rPr>
          <w:rFonts w:ascii="Bahnschrift Light SemiCondensed" w:eastAsia="等线" w:hAnsi="Bahnschrift Light SemiCondensed"/>
        </w:rPr>
        <w:sym w:font="Symbol" w:char="F0B0"/>
      </w:r>
      <w:r w:rsidRPr="00057D7B">
        <w:rPr>
          <w:rFonts w:ascii="Bahnschrift Light SemiCondensed" w:eastAsia="等线" w:hAnsi="Bahnschrift Light SemiCondensed"/>
        </w:rPr>
        <w:t>C.</w:t>
      </w:r>
    </w:p>
    <w:p w14:paraId="6CAD74D0" w14:textId="4DCCEA57" w:rsidR="00CA466D" w:rsidRPr="00057D7B" w:rsidRDefault="00CA466D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D321856" w14:textId="2D8B2DB9" w:rsidR="00CA466D" w:rsidRPr="00057D7B" w:rsidRDefault="00CA466D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74D83BD" w14:textId="5BBA5D92" w:rsidR="00CA466D" w:rsidRPr="00057D7B" w:rsidRDefault="00CA466D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C156E31" w14:textId="7D311DE5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E866771" w14:textId="53DE80FB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2E841DFF" w14:textId="7A65A654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A90AECF" w14:textId="332A8ACD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FD2C7CB" w14:textId="2A92B237" w:rsidR="00930473" w:rsidRPr="00057D7B" w:rsidRDefault="00930473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B8219C9" w14:textId="28AACC98" w:rsidR="00930473" w:rsidRPr="00057D7B" w:rsidRDefault="00EB3890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noProof/>
          <w:lang w:eastAsia="zh-CN"/>
        </w:rPr>
        <w:lastRenderedPageBreak/>
        <w:drawing>
          <wp:anchor distT="0" distB="0" distL="114300" distR="114300" simplePos="0" relativeHeight="251783168" behindDoc="0" locked="0" layoutInCell="1" allowOverlap="1" wp14:anchorId="28520B70" wp14:editId="63EF263F">
            <wp:simplePos x="0" y="0"/>
            <wp:positionH relativeFrom="column">
              <wp:posOffset>850221</wp:posOffset>
            </wp:positionH>
            <wp:positionV relativeFrom="paragraph">
              <wp:posOffset>203113</wp:posOffset>
            </wp:positionV>
            <wp:extent cx="3864304" cy="3503942"/>
            <wp:effectExtent l="0" t="0" r="3175" b="127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864304" cy="35039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AD4224" w14:textId="04806DE2" w:rsidR="000A690D" w:rsidRPr="00057D7B" w:rsidRDefault="000A690D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0EDEB36" w14:textId="3E24AA35" w:rsidR="000A690D" w:rsidRPr="00057D7B" w:rsidRDefault="004578D4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t xml:space="preserve"> </w:t>
      </w:r>
    </w:p>
    <w:p w14:paraId="554EB873" w14:textId="6C7B9BA1" w:rsidR="00930473" w:rsidRPr="00057D7B" w:rsidRDefault="00930473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DA86EA1" w14:textId="6AC35968" w:rsidR="00930473" w:rsidRPr="00057D7B" w:rsidRDefault="00930473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59F02E7D" w14:textId="0ADAC612" w:rsidR="00930473" w:rsidRPr="00057D7B" w:rsidRDefault="00930473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0518D23B" w14:textId="77777777" w:rsidR="004578D4" w:rsidRPr="00057D7B" w:rsidRDefault="004578D4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4B9FACDF" w14:textId="47B7D322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722B9D4F" w14:textId="2A15BC0D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1BD8C169" w14:textId="65809C94" w:rsidR="00CF5757" w:rsidRPr="00057D7B" w:rsidRDefault="00CF5757" w:rsidP="00456878">
      <w:pPr>
        <w:autoSpaceDE w:val="0"/>
        <w:autoSpaceDN w:val="0"/>
        <w:adjustRightInd w:val="0"/>
        <w:spacing w:after="200" w:line="360" w:lineRule="auto"/>
        <w:rPr>
          <w:rFonts w:ascii="Bahnschrift Light SemiCondensed" w:hAnsi="Bahnschrift Light SemiCondensed"/>
        </w:rPr>
      </w:pPr>
    </w:p>
    <w:p w14:paraId="6F99CD50" w14:textId="792E62B4" w:rsidR="00982B5A" w:rsidRPr="00057D7B" w:rsidRDefault="00982B5A" w:rsidP="00982B5A">
      <w:pPr>
        <w:rPr>
          <w:rFonts w:ascii="Bahnschrift Light SemiCondensed" w:eastAsia="等线" w:hAnsi="Bahnschrift Light SemiCondensed"/>
        </w:rPr>
      </w:pPr>
      <w:r w:rsidRPr="00057D7B">
        <w:rPr>
          <w:rFonts w:ascii="Bahnschrift Light SemiCondensed" w:hAnsi="Bahnschrift Light SemiCondensed"/>
          <w:b/>
          <w:bCs/>
          <w:lang w:val="pt-BR"/>
        </w:rPr>
        <w:t>Figure S3</w:t>
      </w:r>
      <w:r w:rsidR="007F0161" w:rsidRPr="00057D7B">
        <w:rPr>
          <w:rFonts w:ascii="Bahnschrift Light SemiCondensed" w:hAnsi="Bahnschrift Light SemiCondensed"/>
          <w:b/>
          <w:bCs/>
          <w:lang w:val="pt-BR"/>
        </w:rPr>
        <w:t>6</w:t>
      </w:r>
      <w:r w:rsidRPr="00057D7B">
        <w:rPr>
          <w:rFonts w:ascii="Bahnschrift Light SemiCondensed" w:hAnsi="Bahnschrift Light SemiCondensed"/>
          <w:b/>
          <w:bCs/>
          <w:lang w:val="pt-BR"/>
        </w:rPr>
        <w:t>.</w:t>
      </w:r>
      <w:r w:rsidRPr="008E2B70">
        <w:rPr>
          <w:rFonts w:ascii="Bahnschrift Light SemiCondensed" w:hAnsi="Bahnschrift Light SemiCondensed"/>
          <w:lang w:val="pt-BR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Nanosecond </w:t>
      </w:r>
      <w:r w:rsidRPr="00057D7B">
        <w:rPr>
          <w:rFonts w:ascii="Bahnschrift Light SemiCondensed" w:eastAsia="等线" w:hAnsi="Bahnschrift Light SemiCondensed"/>
        </w:rPr>
        <w:t xml:space="preserve">transient absorption of </w:t>
      </w:r>
      <w:r w:rsidR="00B94224" w:rsidRPr="00057D7B">
        <w:rPr>
          <w:rFonts w:ascii="Bahnschrift Light SemiCondensed" w:hAnsi="Bahnschrift Light SemiCondensed"/>
          <w:b/>
          <w:bCs/>
        </w:rPr>
        <w:t>NI-Ph-Br</w:t>
      </w:r>
      <w:r w:rsidRPr="00057D7B">
        <w:rPr>
          <w:rFonts w:ascii="Bahnschrift Light SemiCondensed" w:hAnsi="Bahnschrift Light SemiCondensed"/>
          <w:b/>
          <w:bCs/>
        </w:rPr>
        <w:t xml:space="preserve"> </w:t>
      </w:r>
      <w:r w:rsidR="00B94224" w:rsidRPr="00057D7B">
        <w:rPr>
          <w:rFonts w:ascii="Bahnschrift Light SemiCondensed" w:eastAsia="等线" w:hAnsi="Bahnschrift Light SemiCondensed"/>
        </w:rPr>
        <w:t xml:space="preserve">(a) </w:t>
      </w:r>
      <w:r w:rsidR="00B94224" w:rsidRPr="00057D7B">
        <w:rPr>
          <w:rFonts w:ascii="Bahnschrift Light SemiCondensed" w:eastAsia="等线" w:hAnsi="Bahnschrift Light SemiCondensed"/>
          <w:lang w:eastAsia="zh-CN"/>
        </w:rPr>
        <w:t>in</w:t>
      </w:r>
      <w:r w:rsidRPr="00057D7B">
        <w:rPr>
          <w:rFonts w:ascii="Bahnschrift Light SemiCondensed" w:eastAsia="等线" w:hAnsi="Bahnschrift Light SemiCondensed"/>
        </w:rPr>
        <w:t xml:space="preserve"> </w:t>
      </w:r>
      <w:r w:rsidR="00B94224" w:rsidRPr="00057D7B">
        <w:rPr>
          <w:rFonts w:ascii="Bahnschrift Light SemiCondensed" w:eastAsia="等线" w:hAnsi="Bahnschrift Light SemiCondensed"/>
        </w:rPr>
        <w:t xml:space="preserve">HEX </w:t>
      </w:r>
      <w:r w:rsidRPr="00057D7B">
        <w:rPr>
          <w:rFonts w:ascii="Bahnschrift Light SemiCondensed" w:eastAsia="等线" w:hAnsi="Bahnschrift Light SemiCondensed"/>
        </w:rPr>
        <w:t xml:space="preserve">and (c) </w:t>
      </w:r>
      <w:r w:rsidR="00B94224" w:rsidRPr="00057D7B">
        <w:rPr>
          <w:rFonts w:ascii="Bahnschrift Light SemiCondensed" w:eastAsia="等线" w:hAnsi="Bahnschrift Light SemiCondensed"/>
          <w:lang w:eastAsia="zh-CN"/>
        </w:rPr>
        <w:t>in</w:t>
      </w:r>
      <w:r w:rsidR="00B94224" w:rsidRPr="00057D7B">
        <w:rPr>
          <w:rFonts w:ascii="Bahnschrift Light SemiCondensed" w:eastAsia="等线" w:hAnsi="Bahnschrift Light SemiCondensed"/>
        </w:rPr>
        <w:t xml:space="preserve"> ACN, 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5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5 </w:t>
      </w:r>
      <w:r w:rsidRPr="00057D7B">
        <w:rPr>
          <w:rFonts w:ascii="Bahnschrift Light SemiCondensed" w:eastAsia="等线" w:hAnsi="Bahnschrift Light SemiCondensed"/>
        </w:rPr>
        <w:t xml:space="preserve">M. </w:t>
      </w:r>
      <w:r w:rsidRPr="00057D7B">
        <w:rPr>
          <w:rFonts w:ascii="Bahnschrift Light SemiCondensed" w:hAnsi="Bahnschrift Light SemiCondensed"/>
        </w:rPr>
        <w:t>Decay traces of (b)</w:t>
      </w:r>
      <w:r w:rsidR="00B97724" w:rsidRPr="00057D7B">
        <w:rPr>
          <w:rFonts w:ascii="Bahnschrift Light SemiCondensed" w:hAnsi="Bahnschrift Light SemiCondensed"/>
        </w:rPr>
        <w:t xml:space="preserve"> </w:t>
      </w:r>
      <w:r w:rsidR="00B97724" w:rsidRPr="00057D7B">
        <w:rPr>
          <w:rFonts w:ascii="Bahnschrift Light SemiCondensed" w:eastAsia="等线" w:hAnsi="Bahnschrift Light SemiCondensed"/>
          <w:lang w:eastAsia="zh-CN"/>
        </w:rPr>
        <w:t>in</w:t>
      </w:r>
      <w:r w:rsidR="00B97724" w:rsidRPr="00057D7B">
        <w:rPr>
          <w:rFonts w:ascii="Bahnschrift Light SemiCondensed" w:eastAsia="等线" w:hAnsi="Bahnschrift Light SemiCondensed"/>
        </w:rPr>
        <w:t xml:space="preserve"> HEX</w:t>
      </w:r>
      <w:r w:rsidRPr="00057D7B">
        <w:rPr>
          <w:rFonts w:ascii="Bahnschrift Light SemiCondensed" w:hAnsi="Bahnschrift Light SemiCondensed"/>
        </w:rPr>
        <w:t xml:space="preserve"> and (d)</w:t>
      </w:r>
      <w:r w:rsidR="00B97724" w:rsidRPr="00057D7B">
        <w:rPr>
          <w:rFonts w:ascii="Bahnschrift Light SemiCondensed" w:hAnsi="Bahnschrift Light SemiCondensed"/>
        </w:rPr>
        <w:t xml:space="preserve"> </w:t>
      </w:r>
      <w:r w:rsidR="00B97724" w:rsidRPr="00057D7B">
        <w:rPr>
          <w:rFonts w:ascii="Bahnschrift Light SemiCondensed" w:eastAsia="等线" w:hAnsi="Bahnschrift Light SemiCondensed"/>
          <w:lang w:eastAsia="zh-CN"/>
        </w:rPr>
        <w:t>in</w:t>
      </w:r>
      <w:r w:rsidR="00B97724" w:rsidRPr="00057D7B">
        <w:rPr>
          <w:rFonts w:ascii="Bahnschrift Light SemiCondensed" w:eastAsia="等线" w:hAnsi="Bahnschrift Light SemiCondensed"/>
        </w:rPr>
        <w:t xml:space="preserve"> ACN,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eastAsia="等线" w:hAnsi="Bahnschrift Light SemiCondensed"/>
          <w:i/>
          <w:iCs/>
        </w:rPr>
        <w:t>c</w:t>
      </w:r>
      <w:r w:rsidRPr="00057D7B">
        <w:rPr>
          <w:rFonts w:ascii="Bahnschrift Light SemiCondensed" w:eastAsia="等线" w:hAnsi="Bahnschrift Light SemiCondensed"/>
        </w:rPr>
        <w:t xml:space="preserve"> = 2.0 </w:t>
      </w:r>
      <w:r w:rsidRPr="00057D7B">
        <w:rPr>
          <w:rFonts w:ascii="Bahnschrift Light SemiCondensed" w:eastAsia="等线" w:hAnsi="Bahnschrift Light SemiCondensed"/>
        </w:rPr>
        <w:sym w:font="Symbol" w:char="F0B4"/>
      </w:r>
      <w:r w:rsidRPr="00057D7B">
        <w:rPr>
          <w:rFonts w:ascii="Bahnschrift Light SemiCondensed" w:eastAsia="等线" w:hAnsi="Bahnschrift Light SemiCondensed"/>
        </w:rPr>
        <w:t xml:space="preserve"> 10</w:t>
      </w:r>
      <w:r w:rsidRPr="00057D7B">
        <w:rPr>
          <w:rFonts w:ascii="Bahnschrift Light SemiCondensed" w:eastAsia="等线" w:hAnsi="Bahnschrift Light SemiCondensed"/>
          <w:vertAlign w:val="superscript"/>
        </w:rPr>
        <w:sym w:font="Symbol" w:char="F02D"/>
      </w:r>
      <w:r w:rsidRPr="00057D7B">
        <w:rPr>
          <w:rFonts w:ascii="Bahnschrift Light SemiCondensed" w:eastAsia="等线" w:hAnsi="Bahnschrift Light SemiCondensed"/>
          <w:vertAlign w:val="superscript"/>
        </w:rPr>
        <w:t xml:space="preserve">6 </w:t>
      </w:r>
      <w:r w:rsidRPr="00057D7B">
        <w:rPr>
          <w:rFonts w:ascii="Bahnschrift Light SemiCondensed" w:eastAsia="等线" w:hAnsi="Bahnschrift Light SemiCondensed"/>
        </w:rPr>
        <w:t>M</w:t>
      </w:r>
      <w:r w:rsidR="00916235" w:rsidRPr="00057D7B">
        <w:rPr>
          <w:rFonts w:ascii="Bahnschrift Light SemiCondensed" w:eastAsia="等线" w:hAnsi="Bahnschrift Light SemiCondensed"/>
        </w:rPr>
        <w:t>,</w:t>
      </w:r>
      <w:r w:rsidRPr="00057D7B">
        <w:rPr>
          <w:rFonts w:ascii="Bahnschrift Light SemiCondensed" w:hAnsi="Bahnschrift Light SemiCondensed"/>
        </w:rPr>
        <w:t xml:space="preserve"> </w:t>
      </w:r>
      <w:r w:rsidR="00916235" w:rsidRPr="00057D7B">
        <w:rPr>
          <w:rFonts w:ascii="Bahnschrift Light SemiCondensed" w:eastAsia="等线" w:hAnsi="Bahnschrift Light SemiCondensed"/>
          <w:i/>
          <w:iCs/>
        </w:rPr>
        <w:sym w:font="Symbol" w:char="F06C"/>
      </w:r>
      <w:r w:rsidR="00916235" w:rsidRPr="00057D7B">
        <w:rPr>
          <w:rFonts w:ascii="Bahnschrift Light SemiCondensed" w:eastAsia="等线" w:hAnsi="Bahnschrift Light SemiCondensed"/>
          <w:vertAlign w:val="subscript"/>
        </w:rPr>
        <w:t>em</w:t>
      </w:r>
      <w:r w:rsidR="00916235" w:rsidRPr="00057D7B">
        <w:rPr>
          <w:rFonts w:ascii="Bahnschrift Light SemiCondensed" w:hAnsi="Bahnschrift Light SemiCondensed"/>
        </w:rPr>
        <w:t xml:space="preserve"> = </w:t>
      </w:r>
      <w:r w:rsidRPr="00057D7B">
        <w:rPr>
          <w:rFonts w:ascii="Bahnschrift Light SemiCondensed" w:hAnsi="Bahnschrift Light SemiCondensed"/>
        </w:rPr>
        <w:t>490 nm</w:t>
      </w:r>
      <w:r w:rsidR="00916235" w:rsidRPr="00057D7B">
        <w:rPr>
          <w:rFonts w:ascii="Bahnschrift Light SemiCondensed" w:eastAsia="等线" w:hAnsi="Bahnschrift Light SemiCondensed"/>
        </w:rPr>
        <w:t>.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eastAsia="等线" w:hAnsi="Bahnschrift Light SemiCondensed"/>
          <w:i/>
          <w:iCs/>
        </w:rPr>
        <w:sym w:font="Symbol" w:char="F06C"/>
      </w:r>
      <w:r w:rsidRPr="00057D7B">
        <w:rPr>
          <w:rFonts w:ascii="Bahnschrift Light SemiCondensed" w:eastAsia="等线" w:hAnsi="Bahnschrift Light SemiCondensed"/>
          <w:vertAlign w:val="subscript"/>
        </w:rPr>
        <w:t>ex</w:t>
      </w:r>
      <w:r w:rsidRPr="00057D7B">
        <w:rPr>
          <w:rFonts w:ascii="Bahnschrift Light SemiCondensed" w:eastAsia="等线" w:hAnsi="Bahnschrift Light SemiCondensed"/>
        </w:rPr>
        <w:t xml:space="preserve"> = 355 nm</w:t>
      </w:r>
      <w:r w:rsidRPr="00057D7B">
        <w:rPr>
          <w:rFonts w:ascii="Bahnschrift Light SemiCondensed" w:hAnsi="Bahnschrift Light SemiCondensed"/>
        </w:rPr>
        <w:t xml:space="preserve">, </w:t>
      </w:r>
      <w:r w:rsidRPr="00057D7B">
        <w:rPr>
          <w:rFonts w:ascii="Bahnschrift Light SemiCondensed" w:eastAsia="等线" w:hAnsi="Bahnschrift Light SemiCondensed"/>
        </w:rPr>
        <w:t xml:space="preserve">20 </w:t>
      </w:r>
      <w:r w:rsidRPr="00057D7B">
        <w:rPr>
          <w:rFonts w:ascii="Bahnschrift Light SemiCondensed" w:eastAsia="等线" w:hAnsi="Bahnschrift Light SemiCondensed"/>
        </w:rPr>
        <w:sym w:font="Symbol" w:char="F0B0"/>
      </w:r>
      <w:r w:rsidRPr="00057D7B">
        <w:rPr>
          <w:rFonts w:ascii="Bahnschrift Light SemiCondensed" w:eastAsia="等线" w:hAnsi="Bahnschrift Light SemiCondensed"/>
        </w:rPr>
        <w:t>C.</w:t>
      </w:r>
    </w:p>
    <w:p w14:paraId="038D8C7B" w14:textId="6852EC2D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503B5B9B" w14:textId="10361A4F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069C09BE" w14:textId="2B2E649D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2DD6A36B" w14:textId="1E48052F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4BFB9039" w14:textId="0CD8C4BC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73001498" w14:textId="6523032D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0B3DCE36" w14:textId="5D1CA091" w:rsidR="008D3AA8" w:rsidRPr="00057D7B" w:rsidRDefault="008D3AA8" w:rsidP="00982B5A">
      <w:pPr>
        <w:rPr>
          <w:rFonts w:ascii="Bahnschrift Light SemiCondensed" w:eastAsia="等线" w:hAnsi="Bahnschrift Light SemiCondensed"/>
        </w:rPr>
      </w:pPr>
    </w:p>
    <w:p w14:paraId="2E48C84C" w14:textId="532E03A4" w:rsidR="008D3AA8" w:rsidRDefault="008D3AA8" w:rsidP="00982B5A">
      <w:pPr>
        <w:rPr>
          <w:rFonts w:ascii="Bahnschrift Light SemiCondensed" w:eastAsia="等线" w:hAnsi="Bahnschrift Light SemiCondensed"/>
        </w:rPr>
      </w:pPr>
    </w:p>
    <w:p w14:paraId="274E8C23" w14:textId="0B0D78E5" w:rsidR="00590141" w:rsidRDefault="00590141" w:rsidP="00982B5A">
      <w:pPr>
        <w:rPr>
          <w:rFonts w:ascii="Bahnschrift Light SemiCondensed" w:eastAsia="等线" w:hAnsi="Bahnschrift Light SemiCondensed"/>
        </w:rPr>
      </w:pPr>
    </w:p>
    <w:p w14:paraId="1EE3AE0E" w14:textId="6828F3FD" w:rsidR="00590141" w:rsidRDefault="00590141" w:rsidP="00982B5A">
      <w:pPr>
        <w:rPr>
          <w:rFonts w:ascii="Bahnschrift Light SemiCondensed" w:eastAsia="等线" w:hAnsi="Bahnschrift Light SemiCondensed"/>
        </w:rPr>
      </w:pPr>
    </w:p>
    <w:p w14:paraId="06251F95" w14:textId="0B15463A" w:rsidR="00590141" w:rsidRDefault="00590141" w:rsidP="00982B5A">
      <w:pPr>
        <w:rPr>
          <w:rFonts w:ascii="Bahnschrift Light SemiCondensed" w:eastAsia="等线" w:hAnsi="Bahnschrift Light SemiCondensed"/>
        </w:rPr>
      </w:pPr>
    </w:p>
    <w:p w14:paraId="4A33C50F" w14:textId="77777777" w:rsidR="00590141" w:rsidRPr="00057D7B" w:rsidRDefault="00590141" w:rsidP="00982B5A">
      <w:pPr>
        <w:rPr>
          <w:rFonts w:ascii="Bahnschrift Light SemiCondensed" w:eastAsia="等线" w:hAnsi="Bahnschrift Light SemiCondensed"/>
        </w:rPr>
      </w:pPr>
    </w:p>
    <w:p w14:paraId="1319FC6F" w14:textId="498E73A0" w:rsidR="00E068C0" w:rsidRPr="00057D7B" w:rsidRDefault="00E068C0" w:rsidP="00E068C0">
      <w:pPr>
        <w:pStyle w:val="affe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</w:rPr>
        <w:lastRenderedPageBreak/>
        <w:t>10. Calculated study</w:t>
      </w:r>
    </w:p>
    <w:p w14:paraId="3DACDD28" w14:textId="7D3B47C7" w:rsidR="00C53DDC" w:rsidRPr="00057D7B" w:rsidRDefault="00C53DDC" w:rsidP="00590141">
      <w:pPr>
        <w:spacing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</w:rPr>
        <w:t xml:space="preserve">Table </w:t>
      </w:r>
      <w:r w:rsidR="00D9057A" w:rsidRPr="00057D7B">
        <w:rPr>
          <w:rFonts w:ascii="Bahnschrift Light SemiCondensed" w:hAnsi="Bahnschrift Light SemiCondensed"/>
          <w:b/>
        </w:rPr>
        <w:t>S1</w:t>
      </w:r>
      <w:r w:rsidRPr="00057D7B">
        <w:rPr>
          <w:rFonts w:ascii="Bahnschrift Light SemiCondensed" w:hAnsi="Bahnschrift Light SemiCondensed"/>
          <w:b/>
        </w:rPr>
        <w:t xml:space="preserve">. </w:t>
      </w:r>
      <w:r w:rsidRPr="00057D7B">
        <w:rPr>
          <w:rFonts w:ascii="Bahnschrift Light SemiCondensed" w:hAnsi="Bahnschrift Light SemiCondensed"/>
        </w:rPr>
        <w:t xml:space="preserve">Vertical absorption </w:t>
      </w:r>
      <w:r w:rsidRPr="00057D7B">
        <w:rPr>
          <w:rFonts w:ascii="Bahnschrift Light SemiCondensed" w:hAnsi="Bahnschrift Light SemiCondensed"/>
          <w:color w:val="000000"/>
        </w:rPr>
        <w:t xml:space="preserve">of </w:t>
      </w:r>
      <w:r w:rsidRPr="00057D7B">
        <w:rPr>
          <w:rFonts w:ascii="Bahnschrift Light SemiCondensed" w:hAnsi="Bahnschrift Light SemiCondensed"/>
          <w:b/>
          <w:color w:val="000000"/>
        </w:rPr>
        <w:t>NI-N-PTZ</w:t>
      </w:r>
      <w:r w:rsidRPr="00057D7B">
        <w:rPr>
          <w:rFonts w:ascii="Bahnschrift Light SemiCondensed" w:hAnsi="Bahnschrift Light SemiCondensed"/>
          <w:color w:val="000000"/>
        </w:rPr>
        <w:t xml:space="preserve">; </w:t>
      </w:r>
      <w:r w:rsidRPr="00057D7B">
        <w:rPr>
          <w:rFonts w:ascii="Bahnschrift Light SemiCondensed" w:hAnsi="Bahnschrift Light SemiCondensed"/>
          <w:b/>
          <w:color w:val="000000"/>
        </w:rPr>
        <w:t>NI-PTZ</w:t>
      </w:r>
      <w:r w:rsidRPr="00057D7B">
        <w:rPr>
          <w:rFonts w:ascii="Bahnschrift Light SemiCondensed" w:hAnsi="Bahnschrift Light SemiCondensed"/>
          <w:color w:val="000000"/>
        </w:rPr>
        <w:t xml:space="preserve">; </w:t>
      </w:r>
      <w:r w:rsidRPr="00057D7B">
        <w:rPr>
          <w:rFonts w:ascii="Bahnschrift Light SemiCondensed" w:hAnsi="Bahnschrift Light SemiCondensed"/>
          <w:b/>
          <w:color w:val="000000"/>
        </w:rPr>
        <w:t>NI-PTZ-O</w:t>
      </w:r>
      <w:r w:rsidRPr="00057D7B">
        <w:rPr>
          <w:rFonts w:ascii="Bahnschrift Light SemiCondensed" w:hAnsi="Bahnschrift Light SemiCondensed"/>
          <w:color w:val="000000"/>
        </w:rPr>
        <w:t xml:space="preserve">; </w:t>
      </w:r>
      <w:r w:rsidRPr="00057D7B">
        <w:rPr>
          <w:rFonts w:ascii="Bahnschrift Light SemiCondensed" w:hAnsi="Bahnschrift Light SemiCondensed"/>
          <w:b/>
          <w:color w:val="000000"/>
        </w:rPr>
        <w:t>NI-PTZ</w:t>
      </w:r>
      <w:r w:rsidRPr="00057D7B">
        <w:rPr>
          <w:rFonts w:ascii="Bahnschrift Light SemiCondensed" w:hAnsi="Bahnschrift Light SemiCondensed"/>
          <w:b/>
          <w:color w:val="000000"/>
          <w:vertAlign w:val="subscript"/>
        </w:rPr>
        <w:t>2</w:t>
      </w:r>
      <w:r w:rsidRPr="00057D7B">
        <w:rPr>
          <w:rFonts w:ascii="Bahnschrift Light SemiCondensed" w:hAnsi="Bahnschrift Light SemiCondensed"/>
          <w:color w:val="000000"/>
        </w:rPr>
        <w:t xml:space="preserve">; </w:t>
      </w:r>
      <w:r w:rsidRPr="00057D7B">
        <w:rPr>
          <w:rFonts w:ascii="Bahnschrift Light SemiCondensed" w:hAnsi="Bahnschrift Light SemiCondensed"/>
          <w:b/>
          <w:color w:val="000000"/>
        </w:rPr>
        <w:t>NI-Ph-PTZ</w:t>
      </w:r>
      <w:r w:rsidRPr="00057D7B">
        <w:rPr>
          <w:rFonts w:ascii="Bahnschrift Light SemiCondensed" w:hAnsi="Bahnschrift Light SemiCondensed"/>
          <w:color w:val="000000"/>
        </w:rPr>
        <w:t xml:space="preserve"> and </w:t>
      </w:r>
      <w:r w:rsidRPr="00057D7B">
        <w:rPr>
          <w:rFonts w:ascii="Bahnschrift Light SemiCondensed" w:hAnsi="Bahnschrift Light SemiCondensed"/>
          <w:b/>
          <w:color w:val="000000"/>
        </w:rPr>
        <w:t>NI-PhMe</w:t>
      </w:r>
      <w:r w:rsidRPr="00057D7B">
        <w:rPr>
          <w:rFonts w:ascii="Bahnschrift Light SemiCondensed" w:hAnsi="Bahnschrift Light SemiCondensed"/>
          <w:b/>
          <w:color w:val="000000"/>
          <w:vertAlign w:val="subscript"/>
        </w:rPr>
        <w:t>2</w:t>
      </w:r>
      <w:r w:rsidRPr="00057D7B">
        <w:rPr>
          <w:rFonts w:ascii="Bahnschrift Light SemiCondensed" w:hAnsi="Bahnschrift Light SemiCondensed"/>
          <w:b/>
          <w:color w:val="000000"/>
        </w:rPr>
        <w:t>-PTZ</w:t>
      </w:r>
      <w:r w:rsidRPr="00057D7B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  <w:color w:val="000000"/>
        </w:rPr>
        <w:t xml:space="preserve">(TDA-CAM-B3LYP/6-31G(d) in gas phase, in eV) </w:t>
      </w:r>
      <w:r w:rsidRPr="00057D7B">
        <w:rPr>
          <w:rFonts w:ascii="Bahnschrift Light SemiCondensed" w:hAnsi="Bahnschrift Light SemiCondensed"/>
        </w:rPr>
        <w:t xml:space="preserve">along with their oscillator strengths (f) and major orbital contributions. The energy levels and major orbital contributions for </w:t>
      </w:r>
      <w:r w:rsidRPr="00057D7B">
        <w:rPr>
          <w:rFonts w:ascii="Bahnschrift Light SemiCondensed" w:hAnsi="Bahnschrift Light SemiCondensed"/>
          <w:color w:val="000000"/>
        </w:rPr>
        <w:t>T</w:t>
      </w:r>
      <w:r w:rsidRPr="00057D7B">
        <w:rPr>
          <w:rFonts w:ascii="Bahnschrift Light SemiCondensed" w:hAnsi="Bahnschrift Light SemiCondensed"/>
          <w:color w:val="000000"/>
          <w:vertAlign w:val="subscript"/>
        </w:rPr>
        <w:t>1</w:t>
      </w:r>
      <w:r w:rsidRPr="00057D7B">
        <w:rPr>
          <w:rFonts w:ascii="Bahnschrift Light SemiCondensed" w:hAnsi="Bahnschrift Light SemiCondensed"/>
          <w:color w:val="000000"/>
        </w:rPr>
        <w:t xml:space="preserve"> and T</w:t>
      </w:r>
      <w:r w:rsidRPr="00057D7B">
        <w:rPr>
          <w:rFonts w:ascii="Bahnschrift Light SemiCondensed" w:hAnsi="Bahnschrift Light SemiCondensed"/>
          <w:color w:val="000000"/>
          <w:vertAlign w:val="subscript"/>
        </w:rPr>
        <w:t xml:space="preserve">2 </w:t>
      </w:r>
      <w:r w:rsidRPr="00057D7B">
        <w:rPr>
          <w:rFonts w:ascii="Bahnschrift Light SemiCondensed" w:hAnsi="Bahnschrift Light SemiCondensed"/>
        </w:rPr>
        <w:t>at the Franck-Condon region are also given.</w:t>
      </w:r>
    </w:p>
    <w:tbl>
      <w:tblPr>
        <w:tblStyle w:val="afffa"/>
        <w:tblW w:w="9072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77"/>
        <w:gridCol w:w="709"/>
        <w:gridCol w:w="850"/>
        <w:gridCol w:w="1276"/>
        <w:gridCol w:w="851"/>
        <w:gridCol w:w="1417"/>
        <w:gridCol w:w="802"/>
        <w:gridCol w:w="1290"/>
      </w:tblGrid>
      <w:tr w:rsidR="009F19D2" w:rsidRPr="00057D7B" w14:paraId="1355916A" w14:textId="77777777" w:rsidTr="00DC371A">
        <w:trPr>
          <w:trHeight w:val="416"/>
        </w:trPr>
        <w:tc>
          <w:tcPr>
            <w:tcW w:w="1877" w:type="dxa"/>
            <w:vMerge w:val="restart"/>
            <w:tcBorders>
              <w:top w:val="single" w:sz="4" w:space="0" w:color="auto"/>
            </w:tcBorders>
          </w:tcPr>
          <w:p w14:paraId="2BAD20FF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ompounds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BD7ABD5" w14:textId="77777777" w:rsidR="00C53DDC" w:rsidRPr="00057D7B" w:rsidRDefault="00C53DDC" w:rsidP="00DC371A">
            <w:pPr>
              <w:jc w:val="center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S</w:t>
            </w:r>
            <w:r w:rsidRPr="00057D7B">
              <w:rPr>
                <w:rFonts w:ascii="Bahnschrift Light SemiCondensed" w:hAnsi="Bahnschrift Light SemiCondensed"/>
                <w:vertAlign w:val="subscript"/>
              </w:rPr>
              <w:t xml:space="preserve">1 </w:t>
            </w:r>
            <w:r w:rsidRPr="00057D7B">
              <w:rPr>
                <w:rFonts w:ascii="Bahnschrift Light SemiCondensed" w:hAnsi="Bahnschrift Light SemiCondensed"/>
              </w:rPr>
              <w:t>(absorption)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0BE7D204" w14:textId="77777777" w:rsidR="00C53DDC" w:rsidRPr="00057D7B" w:rsidRDefault="00C53DDC" w:rsidP="00DC371A">
            <w:pPr>
              <w:jc w:val="center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T</w:t>
            </w:r>
            <w:r w:rsidRPr="00057D7B">
              <w:rPr>
                <w:rFonts w:ascii="Bahnschrift Light SemiCondensed" w:hAnsi="Bahnschrift Light SemiCondensed"/>
                <w:vertAlign w:val="subscript"/>
              </w:rPr>
              <w:t>1</w:t>
            </w:r>
          </w:p>
        </w:tc>
        <w:tc>
          <w:tcPr>
            <w:tcW w:w="209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7708971" w14:textId="77777777" w:rsidR="00C53DDC" w:rsidRPr="00057D7B" w:rsidRDefault="00C53DDC" w:rsidP="00DC371A">
            <w:pPr>
              <w:jc w:val="center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T</w:t>
            </w:r>
            <w:r w:rsidRPr="00057D7B">
              <w:rPr>
                <w:rFonts w:ascii="Bahnschrift Light SemiCondensed" w:hAnsi="Bahnschrift Light SemiCondensed"/>
                <w:vertAlign w:val="subscript"/>
              </w:rPr>
              <w:t>2</w:t>
            </w:r>
          </w:p>
        </w:tc>
      </w:tr>
      <w:tr w:rsidR="00DC371A" w:rsidRPr="00057D7B" w14:paraId="19C9B084" w14:textId="77777777" w:rsidTr="00DC371A">
        <w:trPr>
          <w:trHeight w:val="844"/>
        </w:trPr>
        <w:tc>
          <w:tcPr>
            <w:tcW w:w="1877" w:type="dxa"/>
            <w:vMerge/>
            <w:tcBorders>
              <w:bottom w:val="single" w:sz="4" w:space="0" w:color="auto"/>
            </w:tcBorders>
          </w:tcPr>
          <w:p w14:paraId="54B84F6C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3DCBB9C0" w14:textId="10C0DCBE" w:rsidR="00C53DDC" w:rsidRPr="00057D7B" w:rsidRDefault="00C53DDC" w:rsidP="00C740D9">
            <w:pPr>
              <w:rPr>
                <w:rFonts w:ascii="Bahnschrift Light SemiCondensed" w:hAnsi="Bahnschrift Light SemiCondensed"/>
                <w:vertAlign w:val="superscript"/>
              </w:rPr>
            </w:pPr>
            <w:r w:rsidRPr="00057D7B">
              <w:rPr>
                <w:rFonts w:ascii="Bahnschrift Light SemiCondensed" w:hAnsi="Bahnschrift Light SemiCondensed"/>
                <w:i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abs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(eV)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372747F" w14:textId="77777777" w:rsidR="004206A1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  <w:i/>
              </w:rPr>
              <w:t>f</w:t>
            </w:r>
            <w:r w:rsidRPr="00057D7B">
              <w:rPr>
                <w:rFonts w:ascii="Bahnschrift Light SemiCondensed" w:hAnsi="Bahnschrift Light SemiCondensed"/>
              </w:rPr>
              <w:t>(a.u.)</w:t>
            </w:r>
          </w:p>
          <w:p w14:paraId="4BA1DA95" w14:textId="2609724B" w:rsidR="00C53DDC" w:rsidRPr="00057D7B" w:rsidRDefault="00D9057A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/10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–4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1B4B6C2F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a</w:t>
            </w:r>
          </w:p>
          <w:p w14:paraId="378209B0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b,c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12BA6AC6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color w:val="202122"/>
                <w:shd w:val="clear" w:color="auto" w:fill="FFFFFF"/>
              </w:rPr>
              <w:t>∆</w:t>
            </w:r>
            <w:r w:rsidRPr="00057D7B">
              <w:rPr>
                <w:rFonts w:ascii="Bahnschrift Light SemiCondensed" w:hAnsi="Bahnschrift Light SemiCondensed"/>
                <w:i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vert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 xml:space="preserve"> (eV)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d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149EEC7F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a</w:t>
            </w:r>
          </w:p>
          <w:p w14:paraId="2FE39150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b,c</w:t>
            </w:r>
          </w:p>
        </w:tc>
        <w:tc>
          <w:tcPr>
            <w:tcW w:w="802" w:type="dxa"/>
            <w:tcBorders>
              <w:top w:val="single" w:sz="4" w:space="0" w:color="auto"/>
              <w:bottom w:val="single" w:sz="4" w:space="0" w:color="auto"/>
            </w:tcBorders>
          </w:tcPr>
          <w:p w14:paraId="484A8759" w14:textId="51E13173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color w:val="202122"/>
                <w:shd w:val="clear" w:color="auto" w:fill="FFFFFF"/>
              </w:rPr>
              <w:t>∆</w:t>
            </w:r>
            <w:r w:rsidRPr="00057D7B">
              <w:rPr>
                <w:rFonts w:ascii="Bahnschrift Light SemiCondensed" w:hAnsi="Bahnschrift Light SemiCondensed"/>
                <w:i/>
                <w:iCs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vert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(eV)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d</w:t>
            </w:r>
          </w:p>
        </w:tc>
        <w:tc>
          <w:tcPr>
            <w:tcW w:w="1290" w:type="dxa"/>
            <w:tcBorders>
              <w:top w:val="single" w:sz="4" w:space="0" w:color="auto"/>
              <w:bottom w:val="single" w:sz="4" w:space="0" w:color="auto"/>
            </w:tcBorders>
          </w:tcPr>
          <w:p w14:paraId="6E3740A3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a</w:t>
            </w:r>
          </w:p>
          <w:p w14:paraId="58B7AF37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b,c</w:t>
            </w:r>
          </w:p>
        </w:tc>
      </w:tr>
      <w:tr w:rsidR="00DC371A" w:rsidRPr="00057D7B" w14:paraId="49B6246E" w14:textId="77777777" w:rsidTr="00DC371A">
        <w:tc>
          <w:tcPr>
            <w:tcW w:w="1877" w:type="dxa"/>
            <w:tcBorders>
              <w:top w:val="single" w:sz="4" w:space="0" w:color="auto"/>
            </w:tcBorders>
          </w:tcPr>
          <w:p w14:paraId="69858221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N-PTZ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41DE2572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07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024F711E" w14:textId="2046C350" w:rsidR="00C53DDC" w:rsidRPr="00057D7B" w:rsidRDefault="00D9057A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41992E50" w14:textId="3A64E94A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2C92797F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7)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0A4BCD17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color w:val="FF0000"/>
              </w:rPr>
            </w:pPr>
            <w:r w:rsidRPr="00057D7B">
              <w:rPr>
                <w:rFonts w:ascii="Bahnschrift Light SemiCondensed" w:hAnsi="Bahnschrift Light SemiCondensed"/>
                <w:color w:val="000000"/>
              </w:rPr>
              <w:t>2.69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534E4F98" w14:textId="17564458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2–L</w:t>
            </w:r>
          </w:p>
          <w:p w14:paraId="7E5063B7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5)</w:t>
            </w:r>
          </w:p>
        </w:tc>
        <w:tc>
          <w:tcPr>
            <w:tcW w:w="802" w:type="dxa"/>
            <w:tcBorders>
              <w:top w:val="single" w:sz="4" w:space="0" w:color="auto"/>
            </w:tcBorders>
          </w:tcPr>
          <w:p w14:paraId="6D0E5A17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</w:t>
            </w:r>
            <w:bookmarkStart w:id="16" w:name="_GoBack"/>
            <w:bookmarkEnd w:id="16"/>
            <w:r w:rsidRPr="00057D7B">
              <w:rPr>
                <w:rFonts w:ascii="Bahnschrift Light SemiCondensed" w:hAnsi="Bahnschrift Light SemiCondensed"/>
              </w:rPr>
              <w:t>.04</w:t>
            </w:r>
          </w:p>
        </w:tc>
        <w:tc>
          <w:tcPr>
            <w:tcW w:w="1290" w:type="dxa"/>
            <w:tcBorders>
              <w:top w:val="single" w:sz="4" w:space="0" w:color="auto"/>
            </w:tcBorders>
          </w:tcPr>
          <w:p w14:paraId="3D17F238" w14:textId="685B9018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5AB415D3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6)</w:t>
            </w:r>
          </w:p>
        </w:tc>
      </w:tr>
      <w:tr w:rsidR="00DC371A" w:rsidRPr="00057D7B" w14:paraId="59FDEFCB" w14:textId="77777777" w:rsidTr="00DC371A">
        <w:tc>
          <w:tcPr>
            <w:tcW w:w="1877" w:type="dxa"/>
          </w:tcPr>
          <w:p w14:paraId="6BA07590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TZ</w:t>
            </w:r>
          </w:p>
        </w:tc>
        <w:tc>
          <w:tcPr>
            <w:tcW w:w="709" w:type="dxa"/>
          </w:tcPr>
          <w:p w14:paraId="05CAFAD8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17</w:t>
            </w:r>
          </w:p>
        </w:tc>
        <w:tc>
          <w:tcPr>
            <w:tcW w:w="850" w:type="dxa"/>
          </w:tcPr>
          <w:p w14:paraId="5705E8BD" w14:textId="2FE4E920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</w:t>
            </w:r>
          </w:p>
        </w:tc>
        <w:tc>
          <w:tcPr>
            <w:tcW w:w="1276" w:type="dxa"/>
          </w:tcPr>
          <w:p w14:paraId="5FE6A8E2" w14:textId="2E64C6C8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2EE9CC4E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7)</w:t>
            </w:r>
          </w:p>
        </w:tc>
        <w:tc>
          <w:tcPr>
            <w:tcW w:w="851" w:type="dxa"/>
          </w:tcPr>
          <w:p w14:paraId="5A4F9CE2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color w:val="FF0000"/>
              </w:rPr>
            </w:pPr>
            <w:r w:rsidRPr="00057D7B">
              <w:rPr>
                <w:rFonts w:ascii="Bahnschrift Light SemiCondensed" w:hAnsi="Bahnschrift Light SemiCondensed"/>
                <w:color w:val="000000"/>
              </w:rPr>
              <w:t>2.73</w:t>
            </w:r>
          </w:p>
        </w:tc>
        <w:tc>
          <w:tcPr>
            <w:tcW w:w="1417" w:type="dxa"/>
          </w:tcPr>
          <w:p w14:paraId="7E84F4C3" w14:textId="0D2BFF4D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2–L</w:t>
            </w:r>
          </w:p>
          <w:p w14:paraId="4DAEC956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7)</w:t>
            </w:r>
          </w:p>
        </w:tc>
        <w:tc>
          <w:tcPr>
            <w:tcW w:w="802" w:type="dxa"/>
          </w:tcPr>
          <w:p w14:paraId="456EC2AE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12</w:t>
            </w:r>
          </w:p>
        </w:tc>
        <w:tc>
          <w:tcPr>
            <w:tcW w:w="1290" w:type="dxa"/>
          </w:tcPr>
          <w:p w14:paraId="47F2BF7D" w14:textId="5F380033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46A8EFA2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4)</w:t>
            </w:r>
          </w:p>
        </w:tc>
      </w:tr>
      <w:tr w:rsidR="00DC371A" w:rsidRPr="00057D7B" w14:paraId="753BE264" w14:textId="77777777" w:rsidTr="00DC371A">
        <w:tc>
          <w:tcPr>
            <w:tcW w:w="1877" w:type="dxa"/>
          </w:tcPr>
          <w:p w14:paraId="7DE525B2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TZ-O</w:t>
            </w:r>
          </w:p>
        </w:tc>
        <w:tc>
          <w:tcPr>
            <w:tcW w:w="709" w:type="dxa"/>
          </w:tcPr>
          <w:p w14:paraId="5AE40D88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59</w:t>
            </w:r>
          </w:p>
        </w:tc>
        <w:tc>
          <w:tcPr>
            <w:tcW w:w="850" w:type="dxa"/>
          </w:tcPr>
          <w:p w14:paraId="79E7FB96" w14:textId="7BD03ACD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1</w:t>
            </w:r>
          </w:p>
        </w:tc>
        <w:tc>
          <w:tcPr>
            <w:tcW w:w="1276" w:type="dxa"/>
          </w:tcPr>
          <w:p w14:paraId="793B5E9F" w14:textId="5E508609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75A9ECB3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8)</w:t>
            </w:r>
          </w:p>
        </w:tc>
        <w:tc>
          <w:tcPr>
            <w:tcW w:w="851" w:type="dxa"/>
          </w:tcPr>
          <w:p w14:paraId="12EA8172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color w:val="FF0000"/>
              </w:rPr>
            </w:pPr>
            <w:r w:rsidRPr="00057D7B">
              <w:rPr>
                <w:rFonts w:ascii="Bahnschrift Light SemiCondensed" w:hAnsi="Bahnschrift Light SemiCondensed"/>
                <w:color w:val="000000"/>
              </w:rPr>
              <w:t>2.74</w:t>
            </w:r>
          </w:p>
        </w:tc>
        <w:tc>
          <w:tcPr>
            <w:tcW w:w="1417" w:type="dxa"/>
          </w:tcPr>
          <w:p w14:paraId="1D295530" w14:textId="204F8760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2–L</w:t>
            </w:r>
          </w:p>
          <w:p w14:paraId="55B5E455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7)</w:t>
            </w:r>
          </w:p>
        </w:tc>
        <w:tc>
          <w:tcPr>
            <w:tcW w:w="802" w:type="dxa"/>
          </w:tcPr>
          <w:p w14:paraId="3E057F2C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55</w:t>
            </w:r>
          </w:p>
        </w:tc>
        <w:tc>
          <w:tcPr>
            <w:tcW w:w="1290" w:type="dxa"/>
          </w:tcPr>
          <w:p w14:paraId="583E1B7E" w14:textId="18E7DA6D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61B198B2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6)</w:t>
            </w:r>
          </w:p>
        </w:tc>
      </w:tr>
      <w:tr w:rsidR="00DC371A" w:rsidRPr="00057D7B" w14:paraId="4BB387DB" w14:textId="77777777" w:rsidTr="00DC371A">
        <w:tc>
          <w:tcPr>
            <w:tcW w:w="1877" w:type="dxa"/>
          </w:tcPr>
          <w:p w14:paraId="15690E97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b/>
                <w:vertAlign w:val="subscript"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TZ</w:t>
            </w:r>
            <w:r w:rsidRPr="00057D7B">
              <w:rPr>
                <w:rFonts w:ascii="Bahnschrift Light SemiCondensed" w:hAnsi="Bahnschrift Light SemiCondensed"/>
                <w:b/>
                <w:vertAlign w:val="subscript"/>
              </w:rPr>
              <w:t>2</w:t>
            </w:r>
          </w:p>
        </w:tc>
        <w:tc>
          <w:tcPr>
            <w:tcW w:w="709" w:type="dxa"/>
          </w:tcPr>
          <w:p w14:paraId="7A617EDC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06</w:t>
            </w:r>
          </w:p>
        </w:tc>
        <w:tc>
          <w:tcPr>
            <w:tcW w:w="850" w:type="dxa"/>
          </w:tcPr>
          <w:p w14:paraId="094CAD1E" w14:textId="2DA56C3C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</w:t>
            </w:r>
          </w:p>
        </w:tc>
        <w:tc>
          <w:tcPr>
            <w:tcW w:w="1276" w:type="dxa"/>
          </w:tcPr>
          <w:p w14:paraId="7CE38ED1" w14:textId="092010BD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40EAD433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7)</w:t>
            </w:r>
          </w:p>
        </w:tc>
        <w:tc>
          <w:tcPr>
            <w:tcW w:w="851" w:type="dxa"/>
          </w:tcPr>
          <w:p w14:paraId="0BDB6E24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color w:val="FF0000"/>
              </w:rPr>
            </w:pPr>
            <w:r w:rsidRPr="00057D7B">
              <w:rPr>
                <w:rFonts w:ascii="Bahnschrift Light SemiCondensed" w:hAnsi="Bahnschrift Light SemiCondensed"/>
                <w:color w:val="000000"/>
              </w:rPr>
              <w:t>2.72</w:t>
            </w:r>
          </w:p>
        </w:tc>
        <w:tc>
          <w:tcPr>
            <w:tcW w:w="1417" w:type="dxa"/>
          </w:tcPr>
          <w:p w14:paraId="004BA034" w14:textId="46FB0F3F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4–L</w:t>
            </w:r>
          </w:p>
          <w:p w14:paraId="704DA0C3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4)</w:t>
            </w:r>
          </w:p>
        </w:tc>
        <w:tc>
          <w:tcPr>
            <w:tcW w:w="802" w:type="dxa"/>
          </w:tcPr>
          <w:p w14:paraId="6D1D49AE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00</w:t>
            </w:r>
          </w:p>
        </w:tc>
        <w:tc>
          <w:tcPr>
            <w:tcW w:w="1290" w:type="dxa"/>
          </w:tcPr>
          <w:p w14:paraId="0696B12C" w14:textId="233638DB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5E17A220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5)</w:t>
            </w:r>
          </w:p>
        </w:tc>
      </w:tr>
      <w:tr w:rsidR="00DC371A" w:rsidRPr="00057D7B" w14:paraId="23887B69" w14:textId="77777777" w:rsidTr="00DC371A">
        <w:tc>
          <w:tcPr>
            <w:tcW w:w="1877" w:type="dxa"/>
          </w:tcPr>
          <w:p w14:paraId="416FBB6B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h-PTZ</w:t>
            </w:r>
          </w:p>
        </w:tc>
        <w:tc>
          <w:tcPr>
            <w:tcW w:w="709" w:type="dxa"/>
          </w:tcPr>
          <w:p w14:paraId="7675D00F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92</w:t>
            </w:r>
          </w:p>
        </w:tc>
        <w:tc>
          <w:tcPr>
            <w:tcW w:w="850" w:type="dxa"/>
          </w:tcPr>
          <w:p w14:paraId="20BBC7A3" w14:textId="3E360D7E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</w:t>
            </w:r>
          </w:p>
        </w:tc>
        <w:tc>
          <w:tcPr>
            <w:tcW w:w="1276" w:type="dxa"/>
          </w:tcPr>
          <w:p w14:paraId="4AC39FB2" w14:textId="559F25ED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4DD23C2A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1)</w:t>
            </w:r>
          </w:p>
        </w:tc>
        <w:tc>
          <w:tcPr>
            <w:tcW w:w="851" w:type="dxa"/>
          </w:tcPr>
          <w:p w14:paraId="155B028F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color w:val="FF0000"/>
              </w:rPr>
            </w:pPr>
            <w:r w:rsidRPr="00057D7B">
              <w:rPr>
                <w:rFonts w:ascii="Bahnschrift Light SemiCondensed" w:hAnsi="Bahnschrift Light SemiCondensed"/>
                <w:color w:val="000000"/>
              </w:rPr>
              <w:t>2.67</w:t>
            </w:r>
          </w:p>
        </w:tc>
        <w:tc>
          <w:tcPr>
            <w:tcW w:w="1417" w:type="dxa"/>
          </w:tcPr>
          <w:p w14:paraId="7AF8AF06" w14:textId="08A5CC4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2–L</w:t>
            </w:r>
          </w:p>
          <w:p w14:paraId="315F7856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1)</w:t>
            </w:r>
          </w:p>
        </w:tc>
        <w:tc>
          <w:tcPr>
            <w:tcW w:w="802" w:type="dxa"/>
          </w:tcPr>
          <w:p w14:paraId="36983829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45</w:t>
            </w:r>
          </w:p>
        </w:tc>
        <w:tc>
          <w:tcPr>
            <w:tcW w:w="1290" w:type="dxa"/>
          </w:tcPr>
          <w:p w14:paraId="47BF3191" w14:textId="34DA2A6E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+4</w:t>
            </w:r>
          </w:p>
          <w:p w14:paraId="0CDD5EBF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36)</w:t>
            </w:r>
          </w:p>
        </w:tc>
      </w:tr>
      <w:tr w:rsidR="00DC371A" w:rsidRPr="00057D7B" w14:paraId="38F2CD11" w14:textId="77777777" w:rsidTr="00DC371A">
        <w:tc>
          <w:tcPr>
            <w:tcW w:w="1877" w:type="dxa"/>
            <w:tcBorders>
              <w:bottom w:val="single" w:sz="4" w:space="0" w:color="auto"/>
            </w:tcBorders>
          </w:tcPr>
          <w:p w14:paraId="45F3438F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hMe</w:t>
            </w:r>
            <w:r w:rsidRPr="00057D7B">
              <w:rPr>
                <w:rFonts w:ascii="Bahnschrift Light SemiCondensed" w:hAnsi="Bahnschrift Light SemiCondensed"/>
                <w:b/>
                <w:vertAlign w:val="subscript"/>
              </w:rPr>
              <w:t>2</w:t>
            </w:r>
            <w:r w:rsidRPr="00057D7B">
              <w:rPr>
                <w:rFonts w:ascii="Bahnschrift Light SemiCondensed" w:hAnsi="Bahnschrift Light SemiCondensed"/>
                <w:b/>
              </w:rPr>
              <w:t>-PTZ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2073ABAE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9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08DE6D0" w14:textId="3AB0707E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5C41086B" w14:textId="25682520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–L</w:t>
            </w:r>
          </w:p>
          <w:p w14:paraId="45ECEB14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4)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D0341EC" w14:textId="77777777" w:rsidR="00C53DDC" w:rsidRPr="00057D7B" w:rsidRDefault="00C53DDC" w:rsidP="00C740D9">
            <w:pPr>
              <w:rPr>
                <w:rFonts w:ascii="Bahnschrift Light SemiCondensed" w:hAnsi="Bahnschrift Light SemiCondensed"/>
                <w:color w:val="FF0000"/>
              </w:rPr>
            </w:pPr>
            <w:r w:rsidRPr="00057D7B">
              <w:rPr>
                <w:rFonts w:ascii="Bahnschrift Light SemiCondensed" w:hAnsi="Bahnschrift Light SemiCondensed"/>
                <w:color w:val="000000"/>
              </w:rPr>
              <w:t>2.71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5EF4B8C0" w14:textId="517E1622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LE</w:t>
            </w:r>
            <w:r w:rsidR="00D9057A" w:rsidRPr="00057D7B">
              <w:rPr>
                <w:rFonts w:ascii="Bahnschrift Light SemiCondensed" w:hAnsi="Bahnschrift Light SemiCondensed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2–L</w:t>
            </w:r>
          </w:p>
          <w:p w14:paraId="6D6076B0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 xml:space="preserve">(0.66) </w:t>
            </w:r>
          </w:p>
        </w:tc>
        <w:tc>
          <w:tcPr>
            <w:tcW w:w="802" w:type="dxa"/>
            <w:tcBorders>
              <w:bottom w:val="single" w:sz="4" w:space="0" w:color="auto"/>
            </w:tcBorders>
          </w:tcPr>
          <w:p w14:paraId="28B62F15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65</w:t>
            </w:r>
          </w:p>
        </w:tc>
        <w:tc>
          <w:tcPr>
            <w:tcW w:w="1290" w:type="dxa"/>
            <w:tcBorders>
              <w:bottom w:val="single" w:sz="4" w:space="0" w:color="auto"/>
            </w:tcBorders>
          </w:tcPr>
          <w:p w14:paraId="546486DB" w14:textId="32EA05BC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eastAsia="等线" w:hAnsi="Bahnschrift Light SemiCondensed"/>
                <w:kern w:val="2"/>
                <w:lang w:eastAsia="zh-CN"/>
              </w:rPr>
              <w:sym w:font="Symbol" w:char="F02D"/>
            </w:r>
            <w:r w:rsidR="00D9057A" w:rsidRPr="00057D7B">
              <w:rPr>
                <w:rFonts w:ascii="Bahnschrift Light SemiCondensed" w:eastAsia="等线" w:hAnsi="Bahnschrift Light SemiCondensed"/>
                <w:kern w:val="2"/>
                <w:lang w:eastAsia="zh-CN"/>
              </w:rPr>
              <w:t xml:space="preserve"> </w:t>
            </w:r>
            <w:r w:rsidRPr="00057D7B">
              <w:rPr>
                <w:rFonts w:ascii="Bahnschrift Light SemiCondensed" w:hAnsi="Bahnschrift Light SemiCondensed"/>
              </w:rPr>
              <w:t>H-4–L</w:t>
            </w:r>
          </w:p>
          <w:p w14:paraId="2F966D7B" w14:textId="77777777" w:rsidR="00C53DDC" w:rsidRPr="00057D7B" w:rsidRDefault="00C53DDC" w:rsidP="00C740D9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56)</w:t>
            </w:r>
          </w:p>
        </w:tc>
      </w:tr>
    </w:tbl>
    <w:p w14:paraId="4995AB5C" w14:textId="024F86CE" w:rsidR="00C53DDC" w:rsidRPr="00057D7B" w:rsidRDefault="00C53DDC" w:rsidP="00590141">
      <w:pPr>
        <w:spacing w:line="360" w:lineRule="auto"/>
        <w:rPr>
          <w:rFonts w:ascii="Bahnschrift Light SemiCondensed" w:hAnsi="Bahnschrift Light SemiCondensed"/>
          <w:color w:val="202122"/>
          <w:shd w:val="clear" w:color="auto" w:fill="FFFFFF"/>
        </w:rPr>
      </w:pPr>
      <w:r w:rsidRPr="00057D7B">
        <w:rPr>
          <w:rFonts w:ascii="Bahnschrift Light SemiCondensed" w:eastAsiaTheme="minorEastAsia" w:hAnsi="Bahnschrift Light SemiCondensed"/>
          <w:vertAlign w:val="superscript"/>
          <w:lang w:eastAsia="zh-CN"/>
        </w:rPr>
        <w:t>a</w:t>
      </w:r>
      <w:r w:rsidRPr="00057D7B">
        <w:rPr>
          <w:rFonts w:ascii="Bahnschrift Light SemiCondensed" w:eastAsiaTheme="minorEastAsia" w:hAnsi="Bahnschrift Light SemiCondensed"/>
          <w:lang w:eastAsia="zh-CN"/>
        </w:rPr>
        <w:t xml:space="preserve">Character; </w:t>
      </w:r>
      <w:r w:rsidRPr="00057D7B">
        <w:rPr>
          <w:rFonts w:ascii="Bahnschrift Light SemiCondensed" w:eastAsiaTheme="minorEastAsia" w:hAnsi="Bahnschrift Light SemiCondensed"/>
          <w:vertAlign w:val="superscript"/>
          <w:lang w:eastAsia="zh-CN"/>
        </w:rPr>
        <w:t>b</w:t>
      </w:r>
      <w:r w:rsidRPr="00057D7B">
        <w:rPr>
          <w:rFonts w:ascii="Bahnschrift Light SemiCondensed" w:eastAsiaTheme="minorEastAsia" w:hAnsi="Bahnschrift Light SemiCondensed"/>
          <w:lang w:eastAsia="zh-CN"/>
        </w:rPr>
        <w:t xml:space="preserve">Major contributions; 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  <w:vertAlign w:val="superscript"/>
        </w:rPr>
        <w:t>c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H and L represent HOMO and LUMO, respectively. Predominant HOMO</w:t>
      </w:r>
      <w:r w:rsidR="00115EC0" w:rsidRPr="00057D7B">
        <w:rPr>
          <w:rFonts w:ascii="Bahnschrift Light SemiCondensed" w:hAnsi="Bahnschrift Light SemiCondensed"/>
        </w:rPr>
        <w:sym w:font="Symbol" w:char="F0AE"/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LUMO transitions for S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vertAlign w:val="subscript"/>
          <w:lang w:eastAsia="nl-NL"/>
        </w:rPr>
        <w:t>1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, T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vertAlign w:val="subscript"/>
          <w:lang w:eastAsia="nl-NL"/>
        </w:rPr>
        <w:t>1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, and T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vertAlign w:val="subscript"/>
          <w:lang w:eastAsia="nl-NL"/>
        </w:rPr>
        <w:t>2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 xml:space="preserve">, between brackets the corresponding coefficient; </w:t>
      </w:r>
      <w:r w:rsidRPr="00057D7B">
        <w:rPr>
          <w:rFonts w:ascii="Bahnschrift Light SemiCondensed" w:hAnsi="Bahnschrift Light SemiCondensed"/>
          <w:vertAlign w:val="superscript"/>
        </w:rPr>
        <w:t>d</w:t>
      </w:r>
      <w:r w:rsidRPr="00057D7B">
        <w:rPr>
          <w:color w:val="202122"/>
          <w:shd w:val="clear" w:color="auto" w:fill="FFFFFF"/>
        </w:rPr>
        <w:t>∆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 xml:space="preserve"> 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  <w:vertAlign w:val="subscript"/>
        </w:rPr>
        <w:t xml:space="preserve">vert 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>corresponds to the energy difference between GS and T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  <w:vertAlign w:val="subscript"/>
        </w:rPr>
        <w:t>1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 xml:space="preserve"> and T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  <w:vertAlign w:val="subscript"/>
        </w:rPr>
        <w:t>2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 xml:space="preserve"> at the FC region.</w:t>
      </w:r>
    </w:p>
    <w:p w14:paraId="382DD411" w14:textId="77777777" w:rsidR="00C53DDC" w:rsidRPr="00057D7B" w:rsidRDefault="00C53DDC" w:rsidP="00C53DDC">
      <w:pPr>
        <w:rPr>
          <w:rFonts w:ascii="Bahnschrift Light SemiCondensed" w:eastAsia="Times New Roman" w:hAnsi="Bahnschrift Light SemiCondensed"/>
          <w:kern w:val="2"/>
          <w:lang w:eastAsia="nl-NL"/>
        </w:rPr>
      </w:pPr>
    </w:p>
    <w:p w14:paraId="0DDBCC9B" w14:textId="4666FBD4" w:rsidR="00C53DDC" w:rsidRPr="00057D7B" w:rsidRDefault="00C53DDC" w:rsidP="00590141">
      <w:pPr>
        <w:spacing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</w:rPr>
        <w:lastRenderedPageBreak/>
        <w:t xml:space="preserve">Table </w:t>
      </w:r>
      <w:r w:rsidR="00D9057A" w:rsidRPr="00057D7B">
        <w:rPr>
          <w:rFonts w:ascii="Bahnschrift Light SemiCondensed" w:hAnsi="Bahnschrift Light SemiCondensed"/>
          <w:b/>
        </w:rPr>
        <w:t>S2</w:t>
      </w:r>
      <w:r w:rsidRPr="00057D7B">
        <w:rPr>
          <w:rFonts w:ascii="Bahnschrift Light SemiCondensed" w:hAnsi="Bahnschrift Light SemiCondensed"/>
          <w:b/>
        </w:rPr>
        <w:t>.</w:t>
      </w:r>
      <w:r w:rsidRPr="00057D7B">
        <w:rPr>
          <w:rFonts w:ascii="Bahnschrift Light SemiCondensed" w:hAnsi="Bahnschrift Light SemiCondensed"/>
        </w:rPr>
        <w:t xml:space="preserve"> Emission energies (</w:t>
      </w:r>
      <w:r w:rsidRPr="00057D7B">
        <w:rPr>
          <w:rFonts w:ascii="Bahnschrift Light SemiCondensed" w:hAnsi="Bahnschrift Light SemiCondensed"/>
          <w:color w:val="000000"/>
        </w:rPr>
        <w:t xml:space="preserve">TDA-CAM-B3LYP/6-31G(d) in gas phase, in eV) </w:t>
      </w:r>
      <w:r w:rsidRPr="00057D7B">
        <w:rPr>
          <w:rFonts w:ascii="Bahnschrift Light SemiCondensed" w:hAnsi="Bahnschrift Light SemiCondensed"/>
        </w:rPr>
        <w:t xml:space="preserve">along with their oscillator strengths (f) and major orbital contributions. The energy levels and major orbital contributions for </w:t>
      </w:r>
      <w:r w:rsidRPr="00057D7B">
        <w:rPr>
          <w:rFonts w:ascii="Bahnschrift Light SemiCondensed" w:hAnsi="Bahnschrift Light SemiCondensed"/>
          <w:color w:val="000000"/>
        </w:rPr>
        <w:t>S</w:t>
      </w:r>
      <w:r w:rsidRPr="00057D7B">
        <w:rPr>
          <w:rFonts w:ascii="Bahnschrift Light SemiCondensed" w:hAnsi="Bahnschrift Light SemiCondensed"/>
          <w:color w:val="000000"/>
          <w:vertAlign w:val="subscript"/>
        </w:rPr>
        <w:t xml:space="preserve">1, </w:t>
      </w:r>
      <w:r w:rsidRPr="00057D7B">
        <w:rPr>
          <w:rFonts w:ascii="Bahnschrift Light SemiCondensed" w:hAnsi="Bahnschrift Light SemiCondensed"/>
          <w:color w:val="000000"/>
        </w:rPr>
        <w:t>T</w:t>
      </w:r>
      <w:r w:rsidRPr="00057D7B">
        <w:rPr>
          <w:rFonts w:ascii="Bahnschrift Light SemiCondensed" w:hAnsi="Bahnschrift Light SemiCondensed"/>
          <w:color w:val="000000"/>
          <w:vertAlign w:val="subscript"/>
        </w:rPr>
        <w:t>1</w:t>
      </w:r>
      <w:r w:rsidRPr="00057D7B">
        <w:rPr>
          <w:rFonts w:ascii="Bahnschrift Light SemiCondensed" w:hAnsi="Bahnschrift Light SemiCondensed"/>
          <w:color w:val="000000"/>
        </w:rPr>
        <w:t xml:space="preserve"> and T</w:t>
      </w:r>
      <w:r w:rsidRPr="00057D7B">
        <w:rPr>
          <w:rFonts w:ascii="Bahnschrift Light SemiCondensed" w:hAnsi="Bahnschrift Light SemiCondensed"/>
          <w:color w:val="000000"/>
          <w:vertAlign w:val="subscript"/>
        </w:rPr>
        <w:t>2</w:t>
      </w:r>
      <w:r w:rsidRPr="00057D7B">
        <w:rPr>
          <w:rFonts w:ascii="Bahnschrift Light SemiCondensed" w:hAnsi="Bahnschrift Light SemiCondensed"/>
          <w:color w:val="000000"/>
        </w:rPr>
        <w:t xml:space="preserve"> are given at their respective </w:t>
      </w:r>
      <w:r w:rsidR="00FA6ADC" w:rsidRPr="00FA6ADC">
        <w:rPr>
          <w:rFonts w:ascii="Bahnschrift Light SemiCondensed" w:hAnsi="Bahnschrift Light SemiCondensed"/>
          <w:color w:val="000000"/>
        </w:rPr>
        <w:t>optimal</w:t>
      </w:r>
      <w:r w:rsidRPr="00057D7B">
        <w:rPr>
          <w:rFonts w:ascii="Bahnschrift Light SemiCondensed" w:hAnsi="Bahnschrift Light SemiCondensed"/>
          <w:color w:val="000000"/>
        </w:rPr>
        <w:t xml:space="preserve"> energy geometries.</w:t>
      </w:r>
    </w:p>
    <w:tbl>
      <w:tblPr>
        <w:tblStyle w:val="afffa"/>
        <w:tblW w:w="9214" w:type="dxa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7"/>
        <w:gridCol w:w="848"/>
        <w:gridCol w:w="1135"/>
        <w:gridCol w:w="851"/>
        <w:gridCol w:w="853"/>
        <w:gridCol w:w="1559"/>
        <w:gridCol w:w="709"/>
        <w:gridCol w:w="1412"/>
      </w:tblGrid>
      <w:tr w:rsidR="00F324E2" w:rsidRPr="00057D7B" w14:paraId="2822121F" w14:textId="77777777" w:rsidTr="007865A6">
        <w:trPr>
          <w:trHeight w:val="404"/>
        </w:trPr>
        <w:tc>
          <w:tcPr>
            <w:tcW w:w="1002" w:type="pct"/>
            <w:vMerge w:val="restart"/>
            <w:tcBorders>
              <w:top w:val="single" w:sz="4" w:space="0" w:color="auto"/>
            </w:tcBorders>
          </w:tcPr>
          <w:p w14:paraId="4445042A" w14:textId="77777777" w:rsidR="00C53DDC" w:rsidRPr="00057D7B" w:rsidRDefault="00C53DDC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ompounds</w:t>
            </w:r>
          </w:p>
        </w:tc>
        <w:tc>
          <w:tcPr>
            <w:tcW w:w="1538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6BD9F65" w14:textId="77777777" w:rsidR="00C53DDC" w:rsidRPr="00057D7B" w:rsidRDefault="00C53DDC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S</w:t>
            </w:r>
            <w:r w:rsidRPr="00057D7B">
              <w:rPr>
                <w:rFonts w:ascii="Bahnschrift Light SemiCondensed" w:hAnsi="Bahnschrift Light SemiCondensed"/>
                <w:vertAlign w:val="subscript"/>
              </w:rPr>
              <w:t xml:space="preserve">1 </w:t>
            </w:r>
            <w:r w:rsidRPr="00057D7B">
              <w:rPr>
                <w:rFonts w:ascii="Bahnschrift Light SemiCondensed" w:hAnsi="Bahnschrift Light SemiCondensed"/>
              </w:rPr>
              <w:t>(emission)</w:t>
            </w:r>
          </w:p>
        </w:tc>
        <w:tc>
          <w:tcPr>
            <w:tcW w:w="1306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3989AE4" w14:textId="53001F27" w:rsidR="00C53DDC" w:rsidRPr="00057D7B" w:rsidRDefault="00C53DDC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T</w:t>
            </w:r>
            <w:r w:rsidRPr="00057D7B">
              <w:rPr>
                <w:rFonts w:ascii="Bahnschrift Light SemiCondensed" w:hAnsi="Bahnschrift Light SemiCondensed"/>
                <w:vertAlign w:val="subscript"/>
              </w:rPr>
              <w:t>1</w:t>
            </w:r>
            <w:r w:rsidRPr="00057D7B">
              <w:rPr>
                <w:rFonts w:ascii="Bahnschrift Light SemiCondensed" w:hAnsi="Bahnschrift Light SemiCondensed"/>
              </w:rPr>
              <w:t xml:space="preserve"> (emission)</w:t>
            </w:r>
            <w:r w:rsidR="0028505F" w:rsidRPr="00057D7B">
              <w:rPr>
                <w:rFonts w:ascii="Bahnschrift Light SemiCondensed" w:hAnsi="Bahnschrift Light SemiCondensed"/>
                <w:vertAlign w:val="superscript"/>
              </w:rPr>
              <w:t>e</w:t>
            </w:r>
          </w:p>
        </w:tc>
        <w:tc>
          <w:tcPr>
            <w:tcW w:w="1154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07AF552" w14:textId="6BDB39B7" w:rsidR="00C53DDC" w:rsidRPr="00057D7B" w:rsidRDefault="00C53DDC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T</w:t>
            </w:r>
            <w:r w:rsidRPr="00057D7B">
              <w:rPr>
                <w:rFonts w:ascii="Bahnschrift Light SemiCondensed" w:hAnsi="Bahnschrift Light SemiCondensed"/>
                <w:vertAlign w:val="subscript"/>
              </w:rPr>
              <w:t>2</w:t>
            </w:r>
            <w:r w:rsidRPr="00057D7B">
              <w:rPr>
                <w:rFonts w:ascii="Bahnschrift Light SemiCondensed" w:hAnsi="Bahnschrift Light SemiCondensed"/>
              </w:rPr>
              <w:t xml:space="preserve"> (emission)</w:t>
            </w:r>
            <w:r w:rsidR="0028505F" w:rsidRPr="00057D7B">
              <w:rPr>
                <w:rFonts w:ascii="Bahnschrift Light SemiCondensed" w:hAnsi="Bahnschrift Light SemiCondensed"/>
                <w:vertAlign w:val="superscript"/>
              </w:rPr>
              <w:t>e</w:t>
            </w:r>
          </w:p>
        </w:tc>
      </w:tr>
      <w:tr w:rsidR="00C96CC9" w:rsidRPr="00057D7B" w14:paraId="3CF11A69" w14:textId="77777777" w:rsidTr="00C96CC9">
        <w:tc>
          <w:tcPr>
            <w:tcW w:w="1002" w:type="pct"/>
            <w:vMerge/>
            <w:tcBorders>
              <w:top w:val="nil"/>
              <w:bottom w:val="single" w:sz="4" w:space="0" w:color="auto"/>
            </w:tcBorders>
          </w:tcPr>
          <w:p w14:paraId="3E1E061B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</w:p>
        </w:tc>
        <w:tc>
          <w:tcPr>
            <w:tcW w:w="460" w:type="pct"/>
            <w:tcBorders>
              <w:top w:val="single" w:sz="4" w:space="0" w:color="auto"/>
              <w:bottom w:val="single" w:sz="4" w:space="0" w:color="auto"/>
            </w:tcBorders>
          </w:tcPr>
          <w:p w14:paraId="318672C3" w14:textId="77777777" w:rsidR="004206A1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</w:pPr>
            <w:r w:rsidRPr="00057D7B">
              <w:rPr>
                <w:rFonts w:ascii="Bahnschrift Light SemiCondensed" w:hAnsi="Bahnschrift Light SemiCondensed"/>
                <w:i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ems</w:t>
            </w:r>
          </w:p>
          <w:p w14:paraId="20DD014B" w14:textId="7D51430E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/eV</w:t>
            </w:r>
          </w:p>
        </w:tc>
        <w:tc>
          <w:tcPr>
            <w:tcW w:w="616" w:type="pct"/>
            <w:tcBorders>
              <w:top w:val="single" w:sz="4" w:space="0" w:color="auto"/>
              <w:bottom w:val="single" w:sz="4" w:space="0" w:color="auto"/>
            </w:tcBorders>
          </w:tcPr>
          <w:p w14:paraId="598758A9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a</w:t>
            </w:r>
          </w:p>
          <w:p w14:paraId="38613100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b,c</w:t>
            </w:r>
          </w:p>
        </w:tc>
        <w:tc>
          <w:tcPr>
            <w:tcW w:w="462" w:type="pct"/>
            <w:tcBorders>
              <w:top w:val="single" w:sz="4" w:space="0" w:color="auto"/>
              <w:bottom w:val="single" w:sz="4" w:space="0" w:color="auto"/>
            </w:tcBorders>
          </w:tcPr>
          <w:p w14:paraId="694EE491" w14:textId="12A383F1" w:rsidR="004206A1" w:rsidRPr="00057D7B" w:rsidRDefault="00EB34E8" w:rsidP="007E1EA5">
            <w:pPr>
              <w:jc w:val="left"/>
              <w:rPr>
                <w:rFonts w:ascii="Bahnschrift Light SemiCondensed" w:hAnsi="Bahnschrift Light SemiCondensed"/>
                <w:vertAlign w:val="superscript"/>
              </w:rPr>
            </w:pPr>
            <w:r w:rsidRPr="00057D7B">
              <w:rPr>
                <w:rFonts w:ascii="Bahnschrift Light SemiCondensed" w:hAnsi="Bahnschrift Light SemiCondensed"/>
                <w:i/>
              </w:rPr>
              <w:t>f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d</w:t>
            </w:r>
          </w:p>
          <w:p w14:paraId="03A18C2B" w14:textId="2975D42D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i/>
              </w:rPr>
            </w:pPr>
            <w:r w:rsidRPr="00057D7B">
              <w:rPr>
                <w:rFonts w:ascii="Bahnschrift Light SemiCondensed" w:hAnsi="Bahnschrift Light SemiCondensed"/>
              </w:rPr>
              <w:t>/10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–4</w:t>
            </w:r>
          </w:p>
        </w:tc>
        <w:tc>
          <w:tcPr>
            <w:tcW w:w="463" w:type="pct"/>
            <w:tcBorders>
              <w:top w:val="single" w:sz="4" w:space="0" w:color="auto"/>
              <w:bottom w:val="single" w:sz="4" w:space="0" w:color="auto"/>
            </w:tcBorders>
          </w:tcPr>
          <w:p w14:paraId="1F3F844B" w14:textId="77777777" w:rsidR="004206A1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</w:pPr>
            <w:r w:rsidRPr="00057D7B">
              <w:rPr>
                <w:rFonts w:ascii="Bahnschrift Light SemiCondensed" w:hAnsi="Bahnschrift Light SemiCondensed"/>
                <w:i/>
                <w:iCs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ems</w:t>
            </w:r>
          </w:p>
          <w:p w14:paraId="678B05D1" w14:textId="475B93BD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/eV</w:t>
            </w:r>
          </w:p>
        </w:tc>
        <w:tc>
          <w:tcPr>
            <w:tcW w:w="846" w:type="pct"/>
            <w:tcBorders>
              <w:top w:val="single" w:sz="4" w:space="0" w:color="auto"/>
              <w:bottom w:val="single" w:sz="4" w:space="0" w:color="auto"/>
            </w:tcBorders>
          </w:tcPr>
          <w:p w14:paraId="5B6B059B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a</w:t>
            </w:r>
          </w:p>
          <w:p w14:paraId="33C2ED9E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b,c</w:t>
            </w: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auto"/>
            </w:tcBorders>
          </w:tcPr>
          <w:p w14:paraId="3F76435B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  <w:i/>
                <w:iCs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ems</w:t>
            </w:r>
            <w:r w:rsidRPr="00057D7B">
              <w:rPr>
                <w:rFonts w:ascii="Bahnschrift Light SemiCondensed" w:hAnsi="Bahnschrift Light SemiCondensed"/>
              </w:rPr>
              <w:t>/eV</w:t>
            </w:r>
          </w:p>
        </w:tc>
        <w:tc>
          <w:tcPr>
            <w:tcW w:w="766" w:type="pct"/>
            <w:tcBorders>
              <w:top w:val="single" w:sz="4" w:space="0" w:color="auto"/>
              <w:bottom w:val="single" w:sz="4" w:space="0" w:color="auto"/>
            </w:tcBorders>
          </w:tcPr>
          <w:p w14:paraId="7E125A9D" w14:textId="77777777" w:rsidR="00EB34E8" w:rsidRPr="00057D7B" w:rsidRDefault="00EB34E8" w:rsidP="00B618A7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a</w:t>
            </w:r>
          </w:p>
          <w:p w14:paraId="4409899D" w14:textId="212B4168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C</w:t>
            </w:r>
            <w:r w:rsidRPr="00057D7B">
              <w:rPr>
                <w:rFonts w:ascii="Bahnschrift Light SemiCondensed" w:hAnsi="Bahnschrift Light SemiCondensed"/>
                <w:vertAlign w:val="superscript"/>
              </w:rPr>
              <w:t>b,c</w:t>
            </w:r>
          </w:p>
        </w:tc>
      </w:tr>
      <w:tr w:rsidR="00F324E2" w:rsidRPr="00057D7B" w14:paraId="4BE503CC" w14:textId="77777777" w:rsidTr="00C96CC9">
        <w:tc>
          <w:tcPr>
            <w:tcW w:w="1002" w:type="pct"/>
            <w:tcBorders>
              <w:top w:val="single" w:sz="4" w:space="0" w:color="auto"/>
            </w:tcBorders>
          </w:tcPr>
          <w:p w14:paraId="088F134D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b/>
                <w:bCs/>
              </w:rPr>
            </w:pPr>
            <w:r w:rsidRPr="00057D7B">
              <w:rPr>
                <w:rFonts w:ascii="Bahnschrift Light SemiCondensed" w:hAnsi="Bahnschrift Light SemiCondensed"/>
                <w:b/>
                <w:bCs/>
              </w:rPr>
              <w:t>NI-N-PTZ</w:t>
            </w:r>
          </w:p>
        </w:tc>
        <w:tc>
          <w:tcPr>
            <w:tcW w:w="460" w:type="pct"/>
            <w:tcBorders>
              <w:top w:val="single" w:sz="4" w:space="0" w:color="auto"/>
            </w:tcBorders>
          </w:tcPr>
          <w:p w14:paraId="73E42CB0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22</w:t>
            </w:r>
          </w:p>
        </w:tc>
        <w:tc>
          <w:tcPr>
            <w:tcW w:w="616" w:type="pct"/>
            <w:tcBorders>
              <w:top w:val="single" w:sz="4" w:space="0" w:color="auto"/>
            </w:tcBorders>
          </w:tcPr>
          <w:p w14:paraId="15EC9225" w14:textId="12CD519D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2FAF4027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9)</w:t>
            </w:r>
          </w:p>
        </w:tc>
        <w:tc>
          <w:tcPr>
            <w:tcW w:w="462" w:type="pct"/>
            <w:tcBorders>
              <w:top w:val="single" w:sz="4" w:space="0" w:color="auto"/>
            </w:tcBorders>
          </w:tcPr>
          <w:p w14:paraId="713CE02C" w14:textId="5E02F9FC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</w:tcBorders>
          </w:tcPr>
          <w:p w14:paraId="4770E72E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.93</w:t>
            </w:r>
          </w:p>
        </w:tc>
        <w:tc>
          <w:tcPr>
            <w:tcW w:w="846" w:type="pct"/>
            <w:tcBorders>
              <w:top w:val="single" w:sz="4" w:space="0" w:color="auto"/>
            </w:tcBorders>
          </w:tcPr>
          <w:p w14:paraId="4A97ABD9" w14:textId="37A89294" w:rsidR="0054327A" w:rsidRDefault="0054327A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>
              <w:rPr>
                <w:rFonts w:ascii="Bahnschrift Light SemiCondensed" w:hAnsi="Bahnschrift Light SemiCondensed"/>
                <w:color w:val="000000" w:themeColor="text1"/>
              </w:rPr>
              <w:t>LE/</w:t>
            </w:r>
            <w:r w:rsidR="00EB34E8" w:rsidRPr="00057D7B">
              <w:rPr>
                <w:rFonts w:ascii="Bahnschrift Light SemiCondensed" w:hAnsi="Bahnschrift Light SemiCondensed"/>
                <w:color w:val="000000" w:themeColor="text1"/>
              </w:rPr>
              <w:t xml:space="preserve">CT </w:t>
            </w:r>
            <w:r w:rsidRPr="0054327A">
              <w:rPr>
                <w:rFonts w:ascii="Bahnschrift Light SemiCondensed" w:hAnsi="Bahnschrift Light SemiCondensed"/>
                <w:color w:val="000000" w:themeColor="text1"/>
              </w:rPr>
              <w:t>H-1–L (c: 0.5)</w:t>
            </w:r>
            <w:r>
              <w:rPr>
                <w:rFonts w:ascii="Bahnschrift Light SemiCondensed" w:hAnsi="Bahnschrift Light SemiCondensed"/>
                <w:color w:val="000000" w:themeColor="text1"/>
              </w:rPr>
              <w:t>/</w:t>
            </w:r>
            <w:r w:rsidRPr="0054327A">
              <w:rPr>
                <w:rFonts w:ascii="Bahnschrift Light SemiCondensed" w:hAnsi="Bahnschrift Light SemiCondensed"/>
                <w:color w:val="000000" w:themeColor="text1"/>
              </w:rPr>
              <w:t>H-L</w:t>
            </w:r>
          </w:p>
          <w:p w14:paraId="2822F562" w14:textId="5C79E01D" w:rsidR="00EB34E8" w:rsidRPr="00057D7B" w:rsidRDefault="0054327A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54327A">
              <w:rPr>
                <w:rFonts w:ascii="Bahnschrift Light SemiCondensed" w:hAnsi="Bahnschrift Light SemiCondensed"/>
                <w:color w:val="000000" w:themeColor="text1"/>
              </w:rPr>
              <w:t>(0.4)</w:t>
            </w:r>
          </w:p>
        </w:tc>
        <w:tc>
          <w:tcPr>
            <w:tcW w:w="385" w:type="pct"/>
            <w:tcBorders>
              <w:top w:val="single" w:sz="4" w:space="0" w:color="auto"/>
            </w:tcBorders>
          </w:tcPr>
          <w:p w14:paraId="24CB4520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  <w:tc>
          <w:tcPr>
            <w:tcW w:w="766" w:type="pct"/>
            <w:tcBorders>
              <w:top w:val="single" w:sz="4" w:space="0" w:color="auto"/>
            </w:tcBorders>
          </w:tcPr>
          <w:p w14:paraId="7D0BE1DE" w14:textId="08693B48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</w:tr>
      <w:tr w:rsidR="00F324E2" w:rsidRPr="00057D7B" w14:paraId="752CD520" w14:textId="77777777" w:rsidTr="00C96CC9">
        <w:tc>
          <w:tcPr>
            <w:tcW w:w="1002" w:type="pct"/>
          </w:tcPr>
          <w:p w14:paraId="2BCF9695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b/>
                <w:bCs/>
              </w:rPr>
            </w:pPr>
            <w:r w:rsidRPr="00057D7B">
              <w:rPr>
                <w:rFonts w:ascii="Bahnschrift Light SemiCondensed" w:hAnsi="Bahnschrift Light SemiCondensed"/>
                <w:b/>
                <w:bCs/>
              </w:rPr>
              <w:t>NI-PTZ</w:t>
            </w:r>
          </w:p>
        </w:tc>
        <w:tc>
          <w:tcPr>
            <w:tcW w:w="460" w:type="pct"/>
          </w:tcPr>
          <w:p w14:paraId="55D09411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21</w:t>
            </w:r>
          </w:p>
        </w:tc>
        <w:tc>
          <w:tcPr>
            <w:tcW w:w="616" w:type="pct"/>
          </w:tcPr>
          <w:p w14:paraId="01EBB77A" w14:textId="30B21356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4AEA66C3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9)</w:t>
            </w:r>
          </w:p>
        </w:tc>
        <w:tc>
          <w:tcPr>
            <w:tcW w:w="462" w:type="pct"/>
          </w:tcPr>
          <w:p w14:paraId="1D751D76" w14:textId="333D2FE9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</w:t>
            </w:r>
          </w:p>
        </w:tc>
        <w:tc>
          <w:tcPr>
            <w:tcW w:w="463" w:type="pct"/>
          </w:tcPr>
          <w:p w14:paraId="30F80173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.84</w:t>
            </w:r>
          </w:p>
        </w:tc>
        <w:tc>
          <w:tcPr>
            <w:tcW w:w="846" w:type="pct"/>
          </w:tcPr>
          <w:p w14:paraId="30CFB573" w14:textId="2B70D8F1" w:rsidR="00F324E2" w:rsidRPr="00057D7B" w:rsidRDefault="00EB34E8" w:rsidP="001B646A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330852B7" w14:textId="72A6B890" w:rsidR="00EB34E8" w:rsidRPr="00057D7B" w:rsidRDefault="00EB34E8" w:rsidP="001B646A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</w:rPr>
              <w:t>(0.64)</w:t>
            </w:r>
          </w:p>
        </w:tc>
        <w:tc>
          <w:tcPr>
            <w:tcW w:w="385" w:type="pct"/>
          </w:tcPr>
          <w:p w14:paraId="54C40765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2.01</w:t>
            </w:r>
          </w:p>
        </w:tc>
        <w:tc>
          <w:tcPr>
            <w:tcW w:w="766" w:type="pct"/>
          </w:tcPr>
          <w:p w14:paraId="650C1559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LE H(-2)–L</w:t>
            </w:r>
          </w:p>
          <w:p w14:paraId="22F6E7F1" w14:textId="1B9BE28F" w:rsidR="00F324E2" w:rsidRPr="00057D7B" w:rsidRDefault="00F324E2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8)</w:t>
            </w:r>
          </w:p>
        </w:tc>
      </w:tr>
      <w:tr w:rsidR="00F324E2" w:rsidRPr="00057D7B" w14:paraId="30ED9350" w14:textId="77777777" w:rsidTr="00C96CC9">
        <w:tc>
          <w:tcPr>
            <w:tcW w:w="1002" w:type="pct"/>
          </w:tcPr>
          <w:p w14:paraId="53F91EE4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b/>
                <w:bCs/>
              </w:rPr>
            </w:pPr>
            <w:r w:rsidRPr="00057D7B">
              <w:rPr>
                <w:rFonts w:ascii="Bahnschrift Light SemiCondensed" w:hAnsi="Bahnschrift Light SemiCondensed"/>
                <w:b/>
                <w:bCs/>
              </w:rPr>
              <w:t>NI-PTZ-O</w:t>
            </w:r>
          </w:p>
        </w:tc>
        <w:tc>
          <w:tcPr>
            <w:tcW w:w="460" w:type="pct"/>
          </w:tcPr>
          <w:p w14:paraId="1722EAD2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86</w:t>
            </w:r>
          </w:p>
        </w:tc>
        <w:tc>
          <w:tcPr>
            <w:tcW w:w="616" w:type="pct"/>
          </w:tcPr>
          <w:p w14:paraId="10A0DFEC" w14:textId="3F67C0DB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06BB0959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8)</w:t>
            </w:r>
          </w:p>
        </w:tc>
        <w:tc>
          <w:tcPr>
            <w:tcW w:w="462" w:type="pct"/>
          </w:tcPr>
          <w:p w14:paraId="5062600A" w14:textId="4D63BEAF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</w:t>
            </w:r>
          </w:p>
        </w:tc>
        <w:tc>
          <w:tcPr>
            <w:tcW w:w="463" w:type="pct"/>
          </w:tcPr>
          <w:p w14:paraId="690B4F20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02</w:t>
            </w:r>
          </w:p>
        </w:tc>
        <w:tc>
          <w:tcPr>
            <w:tcW w:w="846" w:type="pct"/>
          </w:tcPr>
          <w:p w14:paraId="33CED101" w14:textId="77777777" w:rsidR="00F324E2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LE H(-2)–L</w:t>
            </w:r>
          </w:p>
          <w:p w14:paraId="54D78C47" w14:textId="6A64B05D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(0.68)</w:t>
            </w:r>
          </w:p>
        </w:tc>
        <w:tc>
          <w:tcPr>
            <w:tcW w:w="385" w:type="pct"/>
          </w:tcPr>
          <w:p w14:paraId="25D6CADE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2.83</w:t>
            </w:r>
          </w:p>
        </w:tc>
        <w:tc>
          <w:tcPr>
            <w:tcW w:w="766" w:type="pct"/>
          </w:tcPr>
          <w:p w14:paraId="68DB9BB4" w14:textId="77777777" w:rsidR="00EB34E8" w:rsidRPr="00057D7B" w:rsidRDefault="00EB34E8" w:rsidP="00B618A7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3298F4A1" w14:textId="4BF13C3B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7)</w:t>
            </w:r>
          </w:p>
        </w:tc>
      </w:tr>
      <w:tr w:rsidR="00F324E2" w:rsidRPr="00057D7B" w14:paraId="2D1D9FD5" w14:textId="77777777" w:rsidTr="00C96CC9">
        <w:tc>
          <w:tcPr>
            <w:tcW w:w="1002" w:type="pct"/>
          </w:tcPr>
          <w:p w14:paraId="25394133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b/>
                <w:bCs/>
              </w:rPr>
            </w:pPr>
            <w:r w:rsidRPr="00057D7B">
              <w:rPr>
                <w:rFonts w:ascii="Bahnschrift Light SemiCondensed" w:hAnsi="Bahnschrift Light SemiCondensed"/>
                <w:b/>
                <w:bCs/>
              </w:rPr>
              <w:t>NI-PTZ</w:t>
            </w:r>
            <w:r w:rsidRPr="00057D7B">
              <w:rPr>
                <w:rFonts w:ascii="Bahnschrift Light SemiCondensed" w:hAnsi="Bahnschrift Light SemiCondensed"/>
                <w:b/>
                <w:bCs/>
                <w:vertAlign w:val="subscript"/>
              </w:rPr>
              <w:t>2</w:t>
            </w:r>
          </w:p>
        </w:tc>
        <w:tc>
          <w:tcPr>
            <w:tcW w:w="460" w:type="pct"/>
          </w:tcPr>
          <w:p w14:paraId="208712E7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09</w:t>
            </w:r>
          </w:p>
        </w:tc>
        <w:tc>
          <w:tcPr>
            <w:tcW w:w="616" w:type="pct"/>
          </w:tcPr>
          <w:p w14:paraId="332AB209" w14:textId="72DFFAEF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07FCCD87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9)</w:t>
            </w:r>
          </w:p>
        </w:tc>
        <w:tc>
          <w:tcPr>
            <w:tcW w:w="462" w:type="pct"/>
          </w:tcPr>
          <w:p w14:paraId="086567BF" w14:textId="06970C88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</w:t>
            </w:r>
          </w:p>
        </w:tc>
        <w:tc>
          <w:tcPr>
            <w:tcW w:w="463" w:type="pct"/>
          </w:tcPr>
          <w:p w14:paraId="3549CA9A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1.80</w:t>
            </w:r>
          </w:p>
        </w:tc>
        <w:tc>
          <w:tcPr>
            <w:tcW w:w="846" w:type="pct"/>
          </w:tcPr>
          <w:p w14:paraId="26607963" w14:textId="1C9726E3" w:rsidR="00F324E2" w:rsidRPr="00057D7B" w:rsidRDefault="0054327A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>
              <w:rPr>
                <w:rFonts w:ascii="Bahnschrift Light SemiCondensed" w:hAnsi="Bahnschrift Light SemiCondensed"/>
                <w:color w:val="000000" w:themeColor="text1"/>
              </w:rPr>
              <w:t>LE/</w:t>
            </w:r>
            <w:r w:rsidR="00EB34E8" w:rsidRPr="00057D7B">
              <w:rPr>
                <w:rFonts w:ascii="Bahnschrift Light SemiCondensed" w:hAnsi="Bahnschrift Light SemiCondensed"/>
                <w:color w:val="000000" w:themeColor="text1"/>
              </w:rPr>
              <w:t>CT H-1–L</w:t>
            </w:r>
          </w:p>
          <w:p w14:paraId="518C19CE" w14:textId="2034D873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(0.63)</w:t>
            </w:r>
          </w:p>
        </w:tc>
        <w:tc>
          <w:tcPr>
            <w:tcW w:w="385" w:type="pct"/>
          </w:tcPr>
          <w:p w14:paraId="15DE1FBA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  <w:tc>
          <w:tcPr>
            <w:tcW w:w="766" w:type="pct"/>
          </w:tcPr>
          <w:p w14:paraId="492F0D4A" w14:textId="3C55E8C8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</w:tr>
      <w:tr w:rsidR="00F324E2" w:rsidRPr="00057D7B" w14:paraId="6815A1D6" w14:textId="77777777" w:rsidTr="00C96CC9">
        <w:tc>
          <w:tcPr>
            <w:tcW w:w="1002" w:type="pct"/>
          </w:tcPr>
          <w:p w14:paraId="648980F3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b/>
                <w:bCs/>
              </w:rPr>
            </w:pPr>
            <w:r w:rsidRPr="00057D7B">
              <w:rPr>
                <w:rFonts w:ascii="Bahnschrift Light SemiCondensed" w:hAnsi="Bahnschrift Light SemiCondensed"/>
                <w:b/>
                <w:bCs/>
              </w:rPr>
              <w:t>NI-Ph-PTZ</w:t>
            </w:r>
          </w:p>
        </w:tc>
        <w:tc>
          <w:tcPr>
            <w:tcW w:w="460" w:type="pct"/>
          </w:tcPr>
          <w:p w14:paraId="0A24CA90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00</w:t>
            </w:r>
          </w:p>
        </w:tc>
        <w:tc>
          <w:tcPr>
            <w:tcW w:w="616" w:type="pct"/>
          </w:tcPr>
          <w:p w14:paraId="65864106" w14:textId="4DCFDA34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6A79719F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5)</w:t>
            </w:r>
          </w:p>
        </w:tc>
        <w:tc>
          <w:tcPr>
            <w:tcW w:w="462" w:type="pct"/>
          </w:tcPr>
          <w:p w14:paraId="5008D6EC" w14:textId="6BC85F6C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</w:t>
            </w:r>
          </w:p>
        </w:tc>
        <w:tc>
          <w:tcPr>
            <w:tcW w:w="463" w:type="pct"/>
          </w:tcPr>
          <w:p w14:paraId="7E2A06BA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01</w:t>
            </w:r>
          </w:p>
        </w:tc>
        <w:tc>
          <w:tcPr>
            <w:tcW w:w="846" w:type="pct"/>
          </w:tcPr>
          <w:p w14:paraId="5048878A" w14:textId="2CD99053" w:rsidR="00F324E2" w:rsidRPr="00057D7B" w:rsidRDefault="0054327A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>
              <w:rPr>
                <w:rFonts w:ascii="Bahnschrift Light SemiCondensed" w:hAnsi="Bahnschrift Light SemiCondensed"/>
                <w:color w:val="000000" w:themeColor="text1"/>
              </w:rPr>
              <w:t>LE</w:t>
            </w:r>
            <w:r w:rsidR="00EB34E8" w:rsidRPr="00057D7B">
              <w:rPr>
                <w:rFonts w:ascii="Bahnschrift Light SemiCondensed" w:hAnsi="Bahnschrift Light SemiCondensed"/>
                <w:color w:val="000000" w:themeColor="text1"/>
              </w:rPr>
              <w:t xml:space="preserve"> H(-1)–L</w:t>
            </w:r>
          </w:p>
          <w:p w14:paraId="1BBD9D55" w14:textId="233F5910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(0.66)</w:t>
            </w:r>
          </w:p>
        </w:tc>
        <w:tc>
          <w:tcPr>
            <w:tcW w:w="385" w:type="pct"/>
          </w:tcPr>
          <w:p w14:paraId="226B021A" w14:textId="77777777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  <w:tc>
          <w:tcPr>
            <w:tcW w:w="766" w:type="pct"/>
          </w:tcPr>
          <w:p w14:paraId="6F032E57" w14:textId="1A02F96D" w:rsidR="00EB34E8" w:rsidRPr="00057D7B" w:rsidRDefault="00EB34E8" w:rsidP="007E1EA5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</w:tr>
      <w:tr w:rsidR="00F324E2" w:rsidRPr="00057D7B" w14:paraId="69D667C2" w14:textId="77777777" w:rsidTr="00C96CC9">
        <w:tc>
          <w:tcPr>
            <w:tcW w:w="1002" w:type="pct"/>
            <w:tcBorders>
              <w:bottom w:val="single" w:sz="4" w:space="0" w:color="auto"/>
            </w:tcBorders>
          </w:tcPr>
          <w:p w14:paraId="20EE6DAE" w14:textId="77777777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  <w:b/>
                <w:bCs/>
              </w:rPr>
            </w:pPr>
            <w:r w:rsidRPr="00057D7B">
              <w:rPr>
                <w:rFonts w:ascii="Bahnschrift Light SemiCondensed" w:hAnsi="Bahnschrift Light SemiCondensed"/>
                <w:b/>
                <w:bCs/>
              </w:rPr>
              <w:t>NI-PhMe</w:t>
            </w:r>
            <w:r w:rsidRPr="00057D7B">
              <w:rPr>
                <w:rFonts w:ascii="Bahnschrift Light SemiCondensed" w:hAnsi="Bahnschrift Light SemiCondensed"/>
                <w:b/>
                <w:bCs/>
                <w:vertAlign w:val="subscript"/>
              </w:rPr>
              <w:t>2</w:t>
            </w:r>
            <w:r w:rsidRPr="00057D7B">
              <w:rPr>
                <w:rFonts w:ascii="Bahnschrift Light SemiCondensed" w:hAnsi="Bahnschrift Light SemiCondensed"/>
                <w:b/>
                <w:bCs/>
              </w:rPr>
              <w:t>-PTZ</w:t>
            </w:r>
          </w:p>
        </w:tc>
        <w:tc>
          <w:tcPr>
            <w:tcW w:w="460" w:type="pct"/>
            <w:tcBorders>
              <w:bottom w:val="single" w:sz="4" w:space="0" w:color="auto"/>
            </w:tcBorders>
          </w:tcPr>
          <w:p w14:paraId="75F26501" w14:textId="77777777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24</w:t>
            </w:r>
          </w:p>
        </w:tc>
        <w:tc>
          <w:tcPr>
            <w:tcW w:w="616" w:type="pct"/>
            <w:tcBorders>
              <w:bottom w:val="single" w:sz="4" w:space="0" w:color="auto"/>
            </w:tcBorders>
          </w:tcPr>
          <w:p w14:paraId="7E5EC6A8" w14:textId="77777777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CT H–L</w:t>
            </w:r>
          </w:p>
          <w:p w14:paraId="4B9DFC5F" w14:textId="14F8159E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(0.68)</w:t>
            </w:r>
          </w:p>
        </w:tc>
        <w:tc>
          <w:tcPr>
            <w:tcW w:w="462" w:type="pct"/>
            <w:tcBorders>
              <w:bottom w:val="single" w:sz="4" w:space="0" w:color="auto"/>
            </w:tcBorders>
          </w:tcPr>
          <w:p w14:paraId="06E7B862" w14:textId="01019DE9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447</w:t>
            </w:r>
          </w:p>
        </w:tc>
        <w:tc>
          <w:tcPr>
            <w:tcW w:w="463" w:type="pct"/>
            <w:tcBorders>
              <w:bottom w:val="single" w:sz="4" w:space="0" w:color="auto"/>
            </w:tcBorders>
          </w:tcPr>
          <w:p w14:paraId="02994259" w14:textId="77777777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02</w:t>
            </w:r>
          </w:p>
        </w:tc>
        <w:tc>
          <w:tcPr>
            <w:tcW w:w="846" w:type="pct"/>
            <w:tcBorders>
              <w:bottom w:val="single" w:sz="4" w:space="0" w:color="auto"/>
            </w:tcBorders>
          </w:tcPr>
          <w:p w14:paraId="3E072C21" w14:textId="1D7B9AC8" w:rsidR="00F324E2" w:rsidRPr="00057D7B" w:rsidRDefault="0054327A" w:rsidP="00403CB4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>
              <w:rPr>
                <w:rFonts w:ascii="Bahnschrift Light SemiCondensed" w:hAnsi="Bahnschrift Light SemiCondensed"/>
                <w:color w:val="000000" w:themeColor="text1"/>
              </w:rPr>
              <w:t>LE</w:t>
            </w:r>
            <w:r w:rsidR="00EB34E8" w:rsidRPr="00057D7B">
              <w:rPr>
                <w:rFonts w:ascii="Bahnschrift Light SemiCondensed" w:hAnsi="Bahnschrift Light SemiCondensed"/>
                <w:color w:val="000000" w:themeColor="text1"/>
              </w:rPr>
              <w:t xml:space="preserve"> H(-1)–L</w:t>
            </w:r>
          </w:p>
          <w:p w14:paraId="415BD2F9" w14:textId="098492FA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(0.60)</w:t>
            </w:r>
          </w:p>
        </w:tc>
        <w:tc>
          <w:tcPr>
            <w:tcW w:w="385" w:type="pct"/>
            <w:tcBorders>
              <w:bottom w:val="single" w:sz="4" w:space="0" w:color="auto"/>
            </w:tcBorders>
          </w:tcPr>
          <w:p w14:paraId="3916A91E" w14:textId="77777777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  <w:color w:val="000000" w:themeColor="text1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  <w:tc>
          <w:tcPr>
            <w:tcW w:w="766" w:type="pct"/>
            <w:tcBorders>
              <w:bottom w:val="single" w:sz="4" w:space="0" w:color="auto"/>
            </w:tcBorders>
          </w:tcPr>
          <w:p w14:paraId="2591EA4E" w14:textId="2EB2CAB6" w:rsidR="00EB34E8" w:rsidRPr="00057D7B" w:rsidRDefault="00EB34E8" w:rsidP="00403CB4">
            <w:pPr>
              <w:jc w:val="left"/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  <w:color w:val="000000" w:themeColor="text1"/>
              </w:rPr>
              <w:t>-</w:t>
            </w:r>
          </w:p>
        </w:tc>
      </w:tr>
    </w:tbl>
    <w:p w14:paraId="19A9FD42" w14:textId="240D30BA" w:rsidR="00C53DDC" w:rsidRPr="00057D7B" w:rsidRDefault="00C53DDC" w:rsidP="00590141">
      <w:pPr>
        <w:spacing w:line="360" w:lineRule="auto"/>
        <w:jc w:val="left"/>
        <w:rPr>
          <w:rFonts w:ascii="Bahnschrift Light SemiCondensed" w:hAnsi="Bahnschrift Light SemiCondensed"/>
        </w:rPr>
      </w:pPr>
      <w:r w:rsidRPr="00057D7B">
        <w:rPr>
          <w:rFonts w:ascii="Bahnschrift Light SemiCondensed" w:eastAsiaTheme="minorEastAsia" w:hAnsi="Bahnschrift Light SemiCondensed"/>
          <w:vertAlign w:val="superscript"/>
          <w:lang w:eastAsia="zh-CN"/>
        </w:rPr>
        <w:t>a</w:t>
      </w:r>
      <w:r w:rsidRPr="00057D7B">
        <w:rPr>
          <w:rFonts w:ascii="Bahnschrift Light SemiCondensed" w:eastAsiaTheme="minorEastAsia" w:hAnsi="Bahnschrift Light SemiCondensed"/>
          <w:lang w:eastAsia="zh-CN"/>
        </w:rPr>
        <w:t>Character</w:t>
      </w:r>
      <w:r w:rsidR="00CA0474" w:rsidRPr="00057D7B">
        <w:rPr>
          <w:rFonts w:ascii="Bahnschrift Light SemiCondensed" w:eastAsiaTheme="minorEastAsia" w:hAnsi="Bahnschrift Light SemiCondensed"/>
          <w:lang w:eastAsia="zh-CN"/>
        </w:rPr>
        <w:t xml:space="preserve">; </w:t>
      </w:r>
      <w:r w:rsidRPr="00057D7B">
        <w:rPr>
          <w:rFonts w:ascii="Bahnschrift Light SemiCondensed" w:eastAsiaTheme="minorEastAsia" w:hAnsi="Bahnschrift Light SemiCondensed"/>
          <w:vertAlign w:val="superscript"/>
          <w:lang w:eastAsia="zh-CN"/>
        </w:rPr>
        <w:t>b</w:t>
      </w:r>
      <w:r w:rsidRPr="00057D7B">
        <w:rPr>
          <w:rFonts w:ascii="Bahnschrift Light SemiCondensed" w:eastAsiaTheme="minorEastAsia" w:hAnsi="Bahnschrift Light SemiCondensed"/>
          <w:lang w:eastAsia="zh-CN"/>
        </w:rPr>
        <w:t>Major contributions</w:t>
      </w:r>
      <w:r w:rsidR="00CA0474" w:rsidRPr="00057D7B">
        <w:rPr>
          <w:rFonts w:ascii="Bahnschrift Light SemiCondensed" w:eastAsiaTheme="minorEastAsia" w:hAnsi="Bahnschrift Light SemiCondensed"/>
          <w:lang w:eastAsia="zh-CN"/>
        </w:rPr>
        <w:t xml:space="preserve">; 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  <w:vertAlign w:val="superscript"/>
        </w:rPr>
        <w:t>c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H and L represent HOMO and LUMO, respectively. Predominant HOMO</w:t>
      </w:r>
      <w:r w:rsidR="00115EC0" w:rsidRPr="00057D7B">
        <w:rPr>
          <w:rFonts w:ascii="Bahnschrift Light SemiCondensed" w:hAnsi="Bahnschrift Light SemiCondensed"/>
        </w:rPr>
        <w:sym w:font="Symbol" w:char="F0AE"/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LUMO transitions for S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vertAlign w:val="subscript"/>
          <w:lang w:eastAsia="nl-NL"/>
        </w:rPr>
        <w:t>1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, T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vertAlign w:val="subscript"/>
          <w:lang w:eastAsia="nl-NL"/>
        </w:rPr>
        <w:t>1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, and T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vertAlign w:val="subscript"/>
          <w:lang w:eastAsia="nl-NL"/>
        </w:rPr>
        <w:t>2</w:t>
      </w:r>
      <w:r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>, between brackets the corresponding coefficient</w:t>
      </w:r>
      <w:r w:rsidR="00CA0474" w:rsidRPr="00057D7B">
        <w:rPr>
          <w:rStyle w:val="VAFigureCaptionChar"/>
          <w:rFonts w:ascii="Bahnschrift Light SemiCondensed" w:eastAsia="Times New Roman" w:hAnsi="Bahnschrift Light SemiCondensed"/>
          <w:sz w:val="24"/>
          <w:szCs w:val="24"/>
          <w:lang w:eastAsia="nl-NL"/>
        </w:rPr>
        <w:t xml:space="preserve">; </w:t>
      </w:r>
      <w:r w:rsidRPr="00057D7B">
        <w:rPr>
          <w:rFonts w:ascii="Bahnschrift Light SemiCondensed" w:eastAsiaTheme="minorEastAsia" w:hAnsi="Bahnschrift Light SemiCondensed"/>
          <w:vertAlign w:val="superscript"/>
          <w:lang w:eastAsia="zh-CN"/>
        </w:rPr>
        <w:t>d</w:t>
      </w:r>
      <w:r w:rsidRPr="00057D7B">
        <w:rPr>
          <w:rFonts w:ascii="Bahnschrift Light SemiCondensed" w:hAnsi="Bahnschrift Light SemiCondensed"/>
        </w:rPr>
        <w:t>oscillator strengths, eV</w:t>
      </w:r>
      <w:r w:rsidR="00B618A7" w:rsidRPr="00057D7B">
        <w:rPr>
          <w:rFonts w:ascii="Bahnschrift Light SemiCondensed" w:hAnsi="Bahnschrift Light SemiCondensed"/>
        </w:rPr>
        <w:t xml:space="preserve">; </w:t>
      </w:r>
      <w:r w:rsidR="00B618A7" w:rsidRPr="00057D7B">
        <w:rPr>
          <w:rFonts w:ascii="Bahnschrift Light SemiCondensed" w:eastAsiaTheme="minorEastAsia" w:hAnsi="Bahnschrift Light SemiCondensed"/>
          <w:vertAlign w:val="superscript"/>
          <w:lang w:eastAsia="zh-CN"/>
        </w:rPr>
        <w:t>e</w:t>
      </w:r>
      <w:r w:rsidR="00B618A7" w:rsidRPr="00057D7B">
        <w:rPr>
          <w:rFonts w:ascii="Bahnschrift Light SemiCondensed" w:hAnsi="Bahnschrift Light SemiCondensed"/>
          <w:i/>
        </w:rPr>
        <w:t>f</w:t>
      </w:r>
      <w:r w:rsidR="00B618A7" w:rsidRPr="00057D7B">
        <w:rPr>
          <w:rFonts w:ascii="Bahnschrift Light SemiCondensed" w:hAnsi="Bahnschrift Light SemiCondensed"/>
          <w:iCs/>
        </w:rPr>
        <w:t xml:space="preserve"> = 0</w:t>
      </w:r>
      <w:r w:rsidR="00B618A7" w:rsidRPr="00057D7B">
        <w:rPr>
          <w:rFonts w:ascii="Bahnschrift Light SemiCondensed" w:hAnsi="Bahnschrift Light SemiCondensed"/>
        </w:rPr>
        <w:t>.</w:t>
      </w:r>
    </w:p>
    <w:p w14:paraId="5C12B834" w14:textId="6CE84975" w:rsidR="00DC4339" w:rsidRPr="00057D7B" w:rsidRDefault="00DC4339" w:rsidP="00982B5A">
      <w:pPr>
        <w:rPr>
          <w:rFonts w:ascii="Bahnschrift Light SemiCondensed" w:eastAsia="等线" w:hAnsi="Bahnschrift Light SemiCondensed"/>
          <w:lang w:eastAsia="zh-CN"/>
        </w:rPr>
      </w:pPr>
    </w:p>
    <w:p w14:paraId="265700E5" w14:textId="72CA208A" w:rsidR="00DC4339" w:rsidRPr="00057D7B" w:rsidRDefault="00DC4339" w:rsidP="00982B5A">
      <w:pPr>
        <w:rPr>
          <w:rFonts w:ascii="Bahnschrift Light SemiCondensed" w:eastAsia="等线" w:hAnsi="Bahnschrift Light SemiCondensed"/>
          <w:lang w:eastAsia="zh-CN"/>
        </w:rPr>
      </w:pPr>
    </w:p>
    <w:p w14:paraId="4F4F35AF" w14:textId="2CCB559D" w:rsidR="00DC4339" w:rsidRPr="00057D7B" w:rsidRDefault="00DC4339" w:rsidP="00982B5A">
      <w:pPr>
        <w:rPr>
          <w:rFonts w:ascii="Bahnschrift Light SemiCondensed" w:eastAsia="等线" w:hAnsi="Bahnschrift Light SemiCondensed"/>
          <w:lang w:eastAsia="zh-CN"/>
        </w:rPr>
      </w:pPr>
    </w:p>
    <w:p w14:paraId="1D985525" w14:textId="77777777" w:rsidR="00DC4339" w:rsidRPr="00057D7B" w:rsidRDefault="00DC4339" w:rsidP="00DC4339">
      <w:pPr>
        <w:rPr>
          <w:rFonts w:ascii="Bahnschrift Light SemiCondensed" w:hAnsi="Bahnschrift Light SemiCondensed" w:cs="Times New Roman"/>
        </w:rPr>
      </w:pPr>
    </w:p>
    <w:p w14:paraId="1BAF0714" w14:textId="77777777" w:rsidR="00590141" w:rsidRDefault="00590141" w:rsidP="00DC4339">
      <w:pPr>
        <w:rPr>
          <w:rFonts w:ascii="Bahnschrift Light SemiCondensed" w:hAnsi="Bahnschrift Light SemiCondensed"/>
          <w:b/>
        </w:rPr>
      </w:pPr>
    </w:p>
    <w:p w14:paraId="09EFA7A2" w14:textId="77777777" w:rsidR="00590141" w:rsidRDefault="00590141" w:rsidP="00DC4339">
      <w:pPr>
        <w:rPr>
          <w:rFonts w:ascii="Bahnschrift Light SemiCondensed" w:hAnsi="Bahnschrift Light SemiCondensed"/>
          <w:b/>
        </w:rPr>
      </w:pPr>
    </w:p>
    <w:p w14:paraId="7E3B20C0" w14:textId="77777777" w:rsidR="00590141" w:rsidRDefault="00590141" w:rsidP="00DC4339">
      <w:pPr>
        <w:rPr>
          <w:rFonts w:ascii="Bahnschrift Light SemiCondensed" w:hAnsi="Bahnschrift Light SemiCondensed"/>
          <w:b/>
        </w:rPr>
      </w:pPr>
    </w:p>
    <w:p w14:paraId="454455AD" w14:textId="4E1B9ED3" w:rsidR="00DC4339" w:rsidRPr="00057D7B" w:rsidRDefault="00DC4339" w:rsidP="00DC4339">
      <w:pPr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b/>
        </w:rPr>
        <w:t xml:space="preserve">Table S3. </w:t>
      </w:r>
      <w:r w:rsidR="00F638C5" w:rsidRPr="00057D7B">
        <w:rPr>
          <w:rFonts w:ascii="Bahnschrift Light SemiCondensed" w:hAnsi="Bahnschrift Light SemiCondensed"/>
        </w:rPr>
        <w:t>Calculated</w:t>
      </w:r>
      <w:r w:rsidRPr="00057D7B">
        <w:rPr>
          <w:rFonts w:ascii="Bahnschrift Light SemiCondensed" w:hAnsi="Bahnschrift Light SemiCondensed"/>
        </w:rPr>
        <w:t xml:space="preserve"> energy gaps at different regions of the photo</w:t>
      </w:r>
      <w:r w:rsidR="00590141">
        <w:rPr>
          <w:rFonts w:ascii="Bahnschrift Light SemiCondensed" w:hAnsi="Bahnschrift Light SemiCondensed"/>
        </w:rPr>
        <w:t xml:space="preserve"> </w:t>
      </w:r>
      <w:r w:rsidRPr="00057D7B">
        <w:rPr>
          <w:rFonts w:ascii="Bahnschrift Light SemiCondensed" w:hAnsi="Bahnschrift Light SemiCondensed"/>
        </w:rPr>
        <w:t xml:space="preserve">deactivation decay (in eV) for </w:t>
      </w:r>
      <w:r w:rsidRPr="00057D7B">
        <w:rPr>
          <w:rFonts w:ascii="Bahnschrift Light SemiCondensed" w:hAnsi="Bahnschrift Light SemiCondensed"/>
          <w:b/>
          <w:bCs/>
        </w:rPr>
        <w:t>NI-PTZ</w:t>
      </w:r>
      <w:r w:rsidRPr="00057D7B">
        <w:rPr>
          <w:rFonts w:ascii="Bahnschrift Light SemiCondensed" w:hAnsi="Bahnschrift Light SemiCondensed"/>
        </w:rPr>
        <w:t xml:space="preserve"> and </w:t>
      </w:r>
      <w:r w:rsidRPr="00057D7B">
        <w:rPr>
          <w:rFonts w:ascii="Bahnschrift Light SemiCondensed" w:hAnsi="Bahnschrift Light SemiCondensed"/>
          <w:b/>
          <w:bCs/>
        </w:rPr>
        <w:t>NI-PTZ-O</w:t>
      </w:r>
      <w:r w:rsidRPr="00057D7B">
        <w:rPr>
          <w:rFonts w:ascii="Bahnschrift Light SemiCondensed" w:hAnsi="Bahnschrift Light SemiCondensed"/>
        </w:rPr>
        <w:t>.</w:t>
      </w:r>
    </w:p>
    <w:tbl>
      <w:tblPr>
        <w:tblStyle w:val="afffa"/>
        <w:tblpPr w:leftFromText="180" w:rightFromText="180" w:vertAnchor="text" w:horzAnchor="margin" w:tblpYSpec="bottom"/>
        <w:tblW w:w="9072" w:type="dxa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851"/>
        <w:gridCol w:w="708"/>
        <w:gridCol w:w="851"/>
        <w:gridCol w:w="850"/>
        <w:gridCol w:w="851"/>
        <w:gridCol w:w="850"/>
        <w:gridCol w:w="1134"/>
        <w:gridCol w:w="851"/>
        <w:gridCol w:w="850"/>
      </w:tblGrid>
      <w:tr w:rsidR="00D9417A" w:rsidRPr="00057D7B" w14:paraId="124DAD5D" w14:textId="77777777" w:rsidTr="00D9417A">
        <w:tc>
          <w:tcPr>
            <w:tcW w:w="1276" w:type="dxa"/>
          </w:tcPr>
          <w:p w14:paraId="1680A046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Molecule</w:t>
            </w:r>
          </w:p>
        </w:tc>
        <w:tc>
          <w:tcPr>
            <w:tcW w:w="2410" w:type="dxa"/>
            <w:gridSpan w:val="3"/>
          </w:tcPr>
          <w:p w14:paraId="5F916B5A" w14:textId="77777777" w:rsidR="00D9417A" w:rsidRPr="00057D7B" w:rsidRDefault="00D9417A" w:rsidP="00D9417A">
            <w:pPr>
              <w:jc w:val="center"/>
              <w:rPr>
                <w:rFonts w:ascii="Bahnschrift Light SemiCondensed" w:eastAsia="等线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color w:val="202122"/>
              </w:rPr>
              <w:t>∆</w:t>
            </w:r>
            <w:r w:rsidRPr="00057D7B">
              <w:rPr>
                <w:rFonts w:ascii="Bahnschrift Light SemiCondensed" w:hAnsi="Bahnschrift Light SemiCondensed"/>
                <w:i/>
                <w:iCs/>
                <w:color w:val="202122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vertAlign w:val="subscript"/>
              </w:rPr>
              <w:t>S, T-GS</w:t>
            </w:r>
            <w:r w:rsidRPr="00057D7B">
              <w:rPr>
                <w:rFonts w:ascii="Bahnschrift Light SemiCondensed" w:hAnsi="Bahnschrift Light SemiCondensed"/>
                <w:color w:val="202122"/>
              </w:rPr>
              <w:t xml:space="preserve"> (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V)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a</w:t>
            </w:r>
          </w:p>
        </w:tc>
        <w:tc>
          <w:tcPr>
            <w:tcW w:w="1701" w:type="dxa"/>
            <w:gridSpan w:val="2"/>
          </w:tcPr>
          <w:p w14:paraId="68D0584D" w14:textId="77777777" w:rsidR="00D9417A" w:rsidRPr="00057D7B" w:rsidRDefault="00D9417A" w:rsidP="00D9417A">
            <w:pPr>
              <w:jc w:val="center"/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color w:val="202122"/>
                <w:shd w:val="clear" w:color="auto" w:fill="FFFFFF"/>
              </w:rPr>
              <w:t>∆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S-T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 xml:space="preserve"> (eV)</w:t>
            </w:r>
          </w:p>
        </w:tc>
        <w:tc>
          <w:tcPr>
            <w:tcW w:w="1984" w:type="dxa"/>
            <w:gridSpan w:val="2"/>
          </w:tcPr>
          <w:p w14:paraId="1BD85E70" w14:textId="77777777" w:rsidR="00D9417A" w:rsidRPr="00057D7B" w:rsidRDefault="00D9417A" w:rsidP="00D9417A">
            <w:pPr>
              <w:jc w:val="center"/>
              <w:rPr>
                <w:rFonts w:ascii="Bahnschrift Light SemiCondensed" w:eastAsia="等线" w:hAnsi="Bahnschrift Light SemiCondensed"/>
              </w:rPr>
            </w:pPr>
            <w:r w:rsidRPr="00057D7B">
              <w:rPr>
                <w:color w:val="202122"/>
                <w:shd w:val="clear" w:color="auto" w:fill="FFFFFF"/>
              </w:rPr>
              <w:t>∆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T-GS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 xml:space="preserve"> (S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1,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 xml:space="preserve"> eV)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b</w:t>
            </w:r>
          </w:p>
        </w:tc>
        <w:tc>
          <w:tcPr>
            <w:tcW w:w="1701" w:type="dxa"/>
            <w:gridSpan w:val="2"/>
          </w:tcPr>
          <w:p w14:paraId="56ABA7B5" w14:textId="77777777" w:rsidR="00D9417A" w:rsidRPr="00057D7B" w:rsidRDefault="00D9417A" w:rsidP="00D9417A">
            <w:pPr>
              <w:jc w:val="center"/>
              <w:rPr>
                <w:rFonts w:ascii="Bahnschrift Light SemiCondensed" w:hAnsi="Bahnschrift Light SemiCondensed"/>
              </w:rPr>
            </w:pPr>
            <w:r w:rsidRPr="00057D7B">
              <w:rPr>
                <w:color w:val="202122"/>
                <w:shd w:val="clear" w:color="auto" w:fill="FFFFFF"/>
              </w:rPr>
              <w:t>∆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E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S-T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 xml:space="preserve"> (S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bscript"/>
              </w:rPr>
              <w:t>1,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 xml:space="preserve"> eV)</w:t>
            </w:r>
          </w:p>
        </w:tc>
      </w:tr>
      <w:tr w:rsidR="00D9417A" w:rsidRPr="00057D7B" w14:paraId="4F93B2D3" w14:textId="77777777" w:rsidTr="00D9417A">
        <w:tc>
          <w:tcPr>
            <w:tcW w:w="1276" w:type="dxa"/>
            <w:tcBorders>
              <w:bottom w:val="single" w:sz="4" w:space="0" w:color="auto"/>
            </w:tcBorders>
          </w:tcPr>
          <w:p w14:paraId="49007DC2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2E5656D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1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2570DA4B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LE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57344F6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22989C6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1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–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LE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E976D3C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1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–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2467DC0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LE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2552F868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B107675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1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–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LE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19D6E0D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</w:pP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1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–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  <w:vertAlign w:val="superscript"/>
              </w:rPr>
              <w:t>3</w:t>
            </w:r>
            <w:r w:rsidRPr="00057D7B">
              <w:rPr>
                <w:rFonts w:ascii="Bahnschrift Light SemiCondensed" w:hAnsi="Bahnschrift Light SemiCondensed"/>
                <w:color w:val="202122"/>
                <w:shd w:val="clear" w:color="auto" w:fill="FFFFFF"/>
              </w:rPr>
              <w:t>CT</w:t>
            </w:r>
          </w:p>
        </w:tc>
      </w:tr>
      <w:tr w:rsidR="00D9417A" w:rsidRPr="00057D7B" w14:paraId="18E90056" w14:textId="77777777" w:rsidTr="00D9417A">
        <w:tc>
          <w:tcPr>
            <w:tcW w:w="1276" w:type="dxa"/>
            <w:tcBorders>
              <w:top w:val="single" w:sz="4" w:space="0" w:color="auto"/>
            </w:tcBorders>
          </w:tcPr>
          <w:p w14:paraId="70403B24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TZ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6B29C2E5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6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14:paraId="3C26BDE8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37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35504AB8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14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644F3BB9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23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4EB321F7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46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492AE0F0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74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0D0439B9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57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76271C36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-0.14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557231B0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03</w:t>
            </w:r>
          </w:p>
        </w:tc>
      </w:tr>
      <w:tr w:rsidR="00D9417A" w:rsidRPr="00057D7B" w14:paraId="222C51D4" w14:textId="77777777" w:rsidTr="00D9417A"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3DBE9D16" w14:textId="77777777" w:rsidR="00D9417A" w:rsidRPr="00057D7B" w:rsidRDefault="00D9417A" w:rsidP="00D9417A">
            <w:pPr>
              <w:rPr>
                <w:rFonts w:ascii="Bahnschrift Light SemiCondensed" w:hAnsi="Bahnschrift Light SemiCondensed"/>
                <w:b/>
              </w:rPr>
            </w:pPr>
            <w:r w:rsidRPr="00057D7B">
              <w:rPr>
                <w:rFonts w:ascii="Bahnschrift Light SemiCondensed" w:hAnsi="Bahnschrift Light SemiCondensed"/>
                <w:b/>
              </w:rPr>
              <w:t>NI-PTZ-O</w: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</w:tcPr>
          <w:p w14:paraId="549D3786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12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</w:tcBorders>
          </w:tcPr>
          <w:p w14:paraId="2E67E40D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37</w: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</w:tcPr>
          <w:p w14:paraId="62A48E6D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09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</w:tcPr>
          <w:p w14:paraId="5DF8E548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75</w: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</w:tcPr>
          <w:p w14:paraId="3080D466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03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</w:tcPr>
          <w:p w14:paraId="59610D58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2.63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7B49BCF6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3.09</w: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</w:tcPr>
          <w:p w14:paraId="56E31AF5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49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</w:tcPr>
          <w:p w14:paraId="618E10ED" w14:textId="77777777" w:rsidR="00D9417A" w:rsidRPr="00057D7B" w:rsidRDefault="00D9417A" w:rsidP="00D9417A">
            <w:pPr>
              <w:rPr>
                <w:rFonts w:ascii="Bahnschrift Light SemiCondensed" w:hAnsi="Bahnschrift Light SemiCondensed"/>
              </w:rPr>
            </w:pPr>
            <w:r w:rsidRPr="00057D7B">
              <w:rPr>
                <w:rFonts w:ascii="Bahnschrift Light SemiCondensed" w:hAnsi="Bahnschrift Light SemiCondensed"/>
              </w:rPr>
              <w:t>0.03</w:t>
            </w:r>
          </w:p>
        </w:tc>
      </w:tr>
    </w:tbl>
    <w:p w14:paraId="503BB4EA" w14:textId="7E6954B0" w:rsidR="00DC4339" w:rsidRPr="00057D7B" w:rsidRDefault="00DC4339" w:rsidP="00590141">
      <w:pPr>
        <w:spacing w:line="360" w:lineRule="auto"/>
        <w:rPr>
          <w:rFonts w:ascii="Bahnschrift Light SemiCondensed" w:hAnsi="Bahnschrift Light SemiCondensed"/>
        </w:rPr>
      </w:pPr>
      <w:r w:rsidRPr="00057D7B">
        <w:rPr>
          <w:rFonts w:ascii="Bahnschrift Light SemiCondensed" w:hAnsi="Bahnschrift Light SemiCondensed"/>
          <w:vertAlign w:val="superscript"/>
        </w:rPr>
        <w:t>a</w:t>
      </w:r>
      <w:r w:rsidRPr="00057D7B">
        <w:rPr>
          <w:color w:val="202122"/>
          <w:shd w:val="clear" w:color="auto" w:fill="FFFFFF"/>
        </w:rPr>
        <w:t>∆</w:t>
      </w:r>
      <w:r w:rsidRPr="00057D7B">
        <w:rPr>
          <w:rFonts w:ascii="Bahnschrift Light SemiCondensed" w:hAnsi="Bahnschrift Light SemiCondensed"/>
          <w:i/>
          <w:iCs/>
          <w:color w:val="202122"/>
          <w:shd w:val="clear" w:color="auto" w:fill="FFFFFF"/>
        </w:rPr>
        <w:t>E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  <w:vertAlign w:val="subscript"/>
        </w:rPr>
        <w:t>S, T-GS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 xml:space="preserve"> corresponds to the energy difference between the singlet (S) or triplet (T) minimum and the ground state (GS) minimum</w:t>
      </w:r>
      <w:r w:rsidRPr="00057D7B">
        <w:rPr>
          <w:rFonts w:ascii="Bahnschrift Light SemiCondensed" w:hAnsi="Bahnschrift Light SemiCondensed"/>
        </w:rPr>
        <w:t xml:space="preserve">, i.e., 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>adiabatic energy difference</w:t>
      </w:r>
      <w:r w:rsidR="00CA0474" w:rsidRPr="00057D7B">
        <w:rPr>
          <w:rFonts w:ascii="Bahnschrift Light SemiCondensed" w:hAnsi="Bahnschrift Light SemiCondensed"/>
          <w:color w:val="202122"/>
          <w:shd w:val="clear" w:color="auto" w:fill="FFFFFF"/>
        </w:rPr>
        <w:t>;</w:t>
      </w:r>
      <w:r w:rsidRPr="00057D7B">
        <w:rPr>
          <w:rFonts w:ascii="Bahnschrift Light SemiCondensed" w:hAnsi="Bahnschrift Light SemiCondensed"/>
          <w:color w:val="202122"/>
          <w:shd w:val="clear" w:color="auto" w:fill="FFFFFF"/>
        </w:rPr>
        <w:t xml:space="preserve"> </w:t>
      </w:r>
      <w:r w:rsidRPr="00057D7B">
        <w:rPr>
          <w:rFonts w:ascii="Bahnschrift Light SemiCondensed" w:hAnsi="Bahnschrift Light SemiCondensed"/>
          <w:vertAlign w:val="superscript"/>
        </w:rPr>
        <w:t>b</w:t>
      </w:r>
      <w:r w:rsidRPr="00057D7B">
        <w:rPr>
          <w:rFonts w:ascii="Bahnschrift Light SemiCondensed" w:hAnsi="Bahnschrift Light SemiCondensed"/>
        </w:rPr>
        <w:t>Relative energies at the S</w:t>
      </w:r>
      <w:r w:rsidRPr="00057D7B">
        <w:rPr>
          <w:rFonts w:ascii="Bahnschrift Light SemiCondensed" w:hAnsi="Bahnschrift Light SemiCondensed"/>
          <w:vertAlign w:val="subscript"/>
        </w:rPr>
        <w:t>1</w:t>
      </w:r>
      <w:r w:rsidRPr="00057D7B">
        <w:rPr>
          <w:rFonts w:ascii="Bahnschrift Light SemiCondensed" w:hAnsi="Bahnschrift Light SemiCondensed"/>
        </w:rPr>
        <w:t xml:space="preserve"> optimized geometry, i.e., vertical energy difference.</w:t>
      </w:r>
    </w:p>
    <w:sectPr w:rsidR="00DC4339" w:rsidRPr="00057D7B" w:rsidSect="00FC73B2">
      <w:footerReference w:type="default" r:id="rId85"/>
      <w:pgSz w:w="11906" w:h="16838"/>
      <w:pgMar w:top="1417" w:right="1417" w:bottom="1134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79EFB9" w14:textId="77777777" w:rsidR="00591BC8" w:rsidRDefault="00591BC8" w:rsidP="0089716E">
      <w:r>
        <w:separator/>
      </w:r>
    </w:p>
  </w:endnote>
  <w:endnote w:type="continuationSeparator" w:id="0">
    <w:p w14:paraId="29E2A4AD" w14:textId="77777777" w:rsidR="00591BC8" w:rsidRDefault="00591BC8" w:rsidP="00897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no Pro">
    <w:panose1 w:val="020205020405060204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dvOT2e364b1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IDFont+F7">
    <w:altName w:val="Cambria"/>
    <w:panose1 w:val="00000000000000000000"/>
    <w:charset w:val="00"/>
    <w:family w:val="roman"/>
    <w:notTrueType/>
    <w:pitch w:val="default"/>
  </w:font>
  <w:font w:name="SymbolMT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hnschrift Light SemiCondense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MyriadPro-Regular">
    <w:altName w:val="黑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yriadPro-Bold">
    <w:altName w:val="Malgun Gothic Semilight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7517553"/>
      <w:docPartObj>
        <w:docPartGallery w:val="Page Numbers (Bottom of Page)"/>
        <w:docPartUnique/>
      </w:docPartObj>
    </w:sdtPr>
    <w:sdtEndPr/>
    <w:sdtContent>
      <w:p w14:paraId="6AB5CBE4" w14:textId="6C7C5120" w:rsidR="00FC73B2" w:rsidRDefault="00FC73B2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459BB8CE" w14:textId="77777777" w:rsidR="00FC73B2" w:rsidRDefault="00FC73B2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8290750"/>
      <w:docPartObj>
        <w:docPartGallery w:val="Page Numbers (Bottom of Page)"/>
        <w:docPartUnique/>
      </w:docPartObj>
    </w:sdtPr>
    <w:sdtEndPr/>
    <w:sdtContent>
      <w:p w14:paraId="5B0B8F83" w14:textId="62904166" w:rsidR="00FC73B2" w:rsidRDefault="00FC73B2">
        <w:pPr>
          <w:pStyle w:val="aa"/>
          <w:jc w:val="right"/>
        </w:pPr>
        <w:r w:rsidRPr="00590141">
          <w:rPr>
            <w:rFonts w:ascii="Bahnschrift Light SemiCondensed" w:hAnsi="Bahnschrift Light SemiCondensed"/>
            <w:sz w:val="21"/>
            <w:szCs w:val="21"/>
          </w:rPr>
          <w:t>S</w:t>
        </w:r>
        <w:r w:rsidRPr="00590141">
          <w:rPr>
            <w:rFonts w:ascii="Bahnschrift Light SemiCondensed" w:hAnsi="Bahnschrift Light SemiCondensed"/>
            <w:sz w:val="21"/>
            <w:szCs w:val="21"/>
          </w:rPr>
          <w:fldChar w:fldCharType="begin"/>
        </w:r>
        <w:r w:rsidRPr="00590141">
          <w:rPr>
            <w:rFonts w:ascii="Bahnschrift Light SemiCondensed" w:hAnsi="Bahnschrift Light SemiCondensed"/>
            <w:sz w:val="21"/>
            <w:szCs w:val="21"/>
          </w:rPr>
          <w:instrText>PAGE   \* MERGEFORMAT</w:instrText>
        </w:r>
        <w:r w:rsidRPr="00590141">
          <w:rPr>
            <w:rFonts w:ascii="Bahnschrift Light SemiCondensed" w:hAnsi="Bahnschrift Light SemiCondensed"/>
            <w:sz w:val="21"/>
            <w:szCs w:val="21"/>
          </w:rPr>
          <w:fldChar w:fldCharType="separate"/>
        </w:r>
        <w:r w:rsidR="00D54BC3" w:rsidRPr="00D54BC3">
          <w:rPr>
            <w:rFonts w:ascii="Bahnschrift Light SemiCondensed" w:hAnsi="Bahnschrift Light SemiCondensed"/>
            <w:noProof/>
            <w:sz w:val="21"/>
            <w:szCs w:val="21"/>
            <w:lang w:val="zh-CN" w:eastAsia="zh-CN"/>
          </w:rPr>
          <w:t>15</w:t>
        </w:r>
        <w:r w:rsidRPr="00590141">
          <w:rPr>
            <w:rFonts w:ascii="Bahnschrift Light SemiCondensed" w:hAnsi="Bahnschrift Light SemiCondensed"/>
            <w:sz w:val="21"/>
            <w:szCs w:val="21"/>
          </w:rPr>
          <w:fldChar w:fldCharType="end"/>
        </w:r>
      </w:p>
    </w:sdtContent>
  </w:sdt>
  <w:p w14:paraId="658D7505" w14:textId="77777777" w:rsidR="00FC73B2" w:rsidRDefault="00FC73B2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7389488" w14:textId="77777777" w:rsidR="00591BC8" w:rsidRDefault="00591BC8" w:rsidP="00EC78C2">
      <w:r>
        <w:separator/>
      </w:r>
    </w:p>
  </w:footnote>
  <w:footnote w:type="continuationSeparator" w:id="0">
    <w:p w14:paraId="3C4862DC" w14:textId="77777777" w:rsidR="00591BC8" w:rsidRDefault="00591BC8" w:rsidP="008971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741D18"/>
    <w:multiLevelType w:val="hybridMultilevel"/>
    <w:tmpl w:val="80744AFC"/>
    <w:lvl w:ilvl="0" w:tplc="FA369EF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A66AE2D"/>
    <w:multiLevelType w:val="singleLevel"/>
    <w:tmpl w:val="7A66AE2D"/>
    <w:lvl w:ilvl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removePersonalInformation/>
  <w:removeDateAndTime/>
  <w:bordersDoNotSurroundHeader/>
  <w:bordersDoNotSurroundFooter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83D"/>
    <w:rsid w:val="00002179"/>
    <w:rsid w:val="00011E18"/>
    <w:rsid w:val="00027ACD"/>
    <w:rsid w:val="000410AA"/>
    <w:rsid w:val="00044F8A"/>
    <w:rsid w:val="00054A51"/>
    <w:rsid w:val="0005513E"/>
    <w:rsid w:val="00057D7B"/>
    <w:rsid w:val="00060051"/>
    <w:rsid w:val="00063B1C"/>
    <w:rsid w:val="00064CC7"/>
    <w:rsid w:val="00067706"/>
    <w:rsid w:val="00072195"/>
    <w:rsid w:val="0009264F"/>
    <w:rsid w:val="00092FED"/>
    <w:rsid w:val="0009543E"/>
    <w:rsid w:val="000A17D5"/>
    <w:rsid w:val="000A690D"/>
    <w:rsid w:val="000B1C4F"/>
    <w:rsid w:val="000C3473"/>
    <w:rsid w:val="000C3B29"/>
    <w:rsid w:val="000D787B"/>
    <w:rsid w:val="000E1E98"/>
    <w:rsid w:val="000E71A6"/>
    <w:rsid w:val="000F180D"/>
    <w:rsid w:val="000F344B"/>
    <w:rsid w:val="001146DB"/>
    <w:rsid w:val="00115EC0"/>
    <w:rsid w:val="00122BE6"/>
    <w:rsid w:val="001279C0"/>
    <w:rsid w:val="0013607D"/>
    <w:rsid w:val="00137071"/>
    <w:rsid w:val="00174C71"/>
    <w:rsid w:val="0018621A"/>
    <w:rsid w:val="0018708B"/>
    <w:rsid w:val="00194292"/>
    <w:rsid w:val="00194DF5"/>
    <w:rsid w:val="001B025A"/>
    <w:rsid w:val="001B23AB"/>
    <w:rsid w:val="001B646A"/>
    <w:rsid w:val="001C2EFC"/>
    <w:rsid w:val="001C6D16"/>
    <w:rsid w:val="001D0068"/>
    <w:rsid w:val="001D3664"/>
    <w:rsid w:val="001D5C1D"/>
    <w:rsid w:val="001E0FF0"/>
    <w:rsid w:val="002011AC"/>
    <w:rsid w:val="00202EE9"/>
    <w:rsid w:val="0020724B"/>
    <w:rsid w:val="002375DB"/>
    <w:rsid w:val="00244340"/>
    <w:rsid w:val="002448A0"/>
    <w:rsid w:val="00254060"/>
    <w:rsid w:val="00260C3A"/>
    <w:rsid w:val="00270F3E"/>
    <w:rsid w:val="0028470C"/>
    <w:rsid w:val="0028505F"/>
    <w:rsid w:val="00297AC4"/>
    <w:rsid w:val="002C2977"/>
    <w:rsid w:val="002E267A"/>
    <w:rsid w:val="002E5CE6"/>
    <w:rsid w:val="002E5CE7"/>
    <w:rsid w:val="002E7BD8"/>
    <w:rsid w:val="002F0AEE"/>
    <w:rsid w:val="002F61F6"/>
    <w:rsid w:val="00315D38"/>
    <w:rsid w:val="00320AAA"/>
    <w:rsid w:val="0032209A"/>
    <w:rsid w:val="00325173"/>
    <w:rsid w:val="00361F0C"/>
    <w:rsid w:val="003626F9"/>
    <w:rsid w:val="00366661"/>
    <w:rsid w:val="00381790"/>
    <w:rsid w:val="003879CE"/>
    <w:rsid w:val="00396D77"/>
    <w:rsid w:val="003A176E"/>
    <w:rsid w:val="003A5242"/>
    <w:rsid w:val="003C5141"/>
    <w:rsid w:val="003C6954"/>
    <w:rsid w:val="003D0D7B"/>
    <w:rsid w:val="003D1802"/>
    <w:rsid w:val="003D3441"/>
    <w:rsid w:val="003D6B1C"/>
    <w:rsid w:val="003E3454"/>
    <w:rsid w:val="003E651C"/>
    <w:rsid w:val="003F4436"/>
    <w:rsid w:val="00401C23"/>
    <w:rsid w:val="0040349E"/>
    <w:rsid w:val="00403CB4"/>
    <w:rsid w:val="004055A0"/>
    <w:rsid w:val="004206A1"/>
    <w:rsid w:val="00424A06"/>
    <w:rsid w:val="004321C8"/>
    <w:rsid w:val="00440646"/>
    <w:rsid w:val="00444520"/>
    <w:rsid w:val="00447C69"/>
    <w:rsid w:val="00456878"/>
    <w:rsid w:val="00457210"/>
    <w:rsid w:val="004578D4"/>
    <w:rsid w:val="004633FD"/>
    <w:rsid w:val="00464BA9"/>
    <w:rsid w:val="00471B5A"/>
    <w:rsid w:val="00472A91"/>
    <w:rsid w:val="00474CE5"/>
    <w:rsid w:val="004821A6"/>
    <w:rsid w:val="0049272A"/>
    <w:rsid w:val="004A05FA"/>
    <w:rsid w:val="004B5A1A"/>
    <w:rsid w:val="004C0E1F"/>
    <w:rsid w:val="004C1DF7"/>
    <w:rsid w:val="004C2ABF"/>
    <w:rsid w:val="004C628C"/>
    <w:rsid w:val="004D0090"/>
    <w:rsid w:val="004D1418"/>
    <w:rsid w:val="004D71AF"/>
    <w:rsid w:val="004E0582"/>
    <w:rsid w:val="004F774E"/>
    <w:rsid w:val="0050636C"/>
    <w:rsid w:val="00507AFB"/>
    <w:rsid w:val="005151D4"/>
    <w:rsid w:val="00541CA4"/>
    <w:rsid w:val="0054327A"/>
    <w:rsid w:val="00544ADA"/>
    <w:rsid w:val="00544B55"/>
    <w:rsid w:val="00545F57"/>
    <w:rsid w:val="005477FE"/>
    <w:rsid w:val="00553D61"/>
    <w:rsid w:val="005541DE"/>
    <w:rsid w:val="005568D2"/>
    <w:rsid w:val="005609F6"/>
    <w:rsid w:val="00564AE4"/>
    <w:rsid w:val="005654DE"/>
    <w:rsid w:val="0056687D"/>
    <w:rsid w:val="005730A8"/>
    <w:rsid w:val="00575CC1"/>
    <w:rsid w:val="00590141"/>
    <w:rsid w:val="00591BC8"/>
    <w:rsid w:val="00591F02"/>
    <w:rsid w:val="00592A65"/>
    <w:rsid w:val="00593C87"/>
    <w:rsid w:val="005A283D"/>
    <w:rsid w:val="005A752B"/>
    <w:rsid w:val="005A7CBA"/>
    <w:rsid w:val="005B7521"/>
    <w:rsid w:val="005E1942"/>
    <w:rsid w:val="005F02BC"/>
    <w:rsid w:val="005F1F0B"/>
    <w:rsid w:val="005F4ABB"/>
    <w:rsid w:val="00602E92"/>
    <w:rsid w:val="00605BA6"/>
    <w:rsid w:val="006125A8"/>
    <w:rsid w:val="006161B5"/>
    <w:rsid w:val="0061686F"/>
    <w:rsid w:val="006220B9"/>
    <w:rsid w:val="00624D78"/>
    <w:rsid w:val="00643918"/>
    <w:rsid w:val="00643C81"/>
    <w:rsid w:val="00664549"/>
    <w:rsid w:val="00666D01"/>
    <w:rsid w:val="0067484B"/>
    <w:rsid w:val="00675DDC"/>
    <w:rsid w:val="006842B9"/>
    <w:rsid w:val="00686E1D"/>
    <w:rsid w:val="00690044"/>
    <w:rsid w:val="00696BA0"/>
    <w:rsid w:val="006A24C8"/>
    <w:rsid w:val="006B37D2"/>
    <w:rsid w:val="006B599D"/>
    <w:rsid w:val="006C0B76"/>
    <w:rsid w:val="006C1922"/>
    <w:rsid w:val="006C3C05"/>
    <w:rsid w:val="006C41DB"/>
    <w:rsid w:val="006D0DDD"/>
    <w:rsid w:val="006D44E5"/>
    <w:rsid w:val="006D5070"/>
    <w:rsid w:val="006D527A"/>
    <w:rsid w:val="006D7CB0"/>
    <w:rsid w:val="006E2D56"/>
    <w:rsid w:val="006E38B8"/>
    <w:rsid w:val="006F1051"/>
    <w:rsid w:val="006F6BBD"/>
    <w:rsid w:val="006F798A"/>
    <w:rsid w:val="007001D4"/>
    <w:rsid w:val="00701496"/>
    <w:rsid w:val="0070425B"/>
    <w:rsid w:val="00704C77"/>
    <w:rsid w:val="00704EA1"/>
    <w:rsid w:val="007079CC"/>
    <w:rsid w:val="00707CE5"/>
    <w:rsid w:val="007101C2"/>
    <w:rsid w:val="0071186A"/>
    <w:rsid w:val="007156FB"/>
    <w:rsid w:val="00723334"/>
    <w:rsid w:val="00767D21"/>
    <w:rsid w:val="00773160"/>
    <w:rsid w:val="00776450"/>
    <w:rsid w:val="00777674"/>
    <w:rsid w:val="00777BE4"/>
    <w:rsid w:val="00784CFB"/>
    <w:rsid w:val="007865A6"/>
    <w:rsid w:val="00787395"/>
    <w:rsid w:val="007878BF"/>
    <w:rsid w:val="00797F2A"/>
    <w:rsid w:val="007A34D0"/>
    <w:rsid w:val="007A354D"/>
    <w:rsid w:val="007B4EFA"/>
    <w:rsid w:val="007B63B0"/>
    <w:rsid w:val="007C0BF2"/>
    <w:rsid w:val="007C73A1"/>
    <w:rsid w:val="007D2FBF"/>
    <w:rsid w:val="007E1257"/>
    <w:rsid w:val="007E1EA5"/>
    <w:rsid w:val="007F0161"/>
    <w:rsid w:val="007F1209"/>
    <w:rsid w:val="007F386C"/>
    <w:rsid w:val="007F4D74"/>
    <w:rsid w:val="0081555E"/>
    <w:rsid w:val="00821165"/>
    <w:rsid w:val="00830967"/>
    <w:rsid w:val="0083264C"/>
    <w:rsid w:val="0085662D"/>
    <w:rsid w:val="00863400"/>
    <w:rsid w:val="0088268E"/>
    <w:rsid w:val="00885B9E"/>
    <w:rsid w:val="00893DA3"/>
    <w:rsid w:val="00894A9A"/>
    <w:rsid w:val="0089716E"/>
    <w:rsid w:val="008A0A4E"/>
    <w:rsid w:val="008A4938"/>
    <w:rsid w:val="008A6636"/>
    <w:rsid w:val="008B1990"/>
    <w:rsid w:val="008D3AA8"/>
    <w:rsid w:val="008D7B29"/>
    <w:rsid w:val="008E18F7"/>
    <w:rsid w:val="008E2B70"/>
    <w:rsid w:val="008F17EA"/>
    <w:rsid w:val="00916235"/>
    <w:rsid w:val="00930473"/>
    <w:rsid w:val="009364BA"/>
    <w:rsid w:val="009438F2"/>
    <w:rsid w:val="0094557E"/>
    <w:rsid w:val="0095239A"/>
    <w:rsid w:val="0095383B"/>
    <w:rsid w:val="009543A4"/>
    <w:rsid w:val="00955496"/>
    <w:rsid w:val="00957C0A"/>
    <w:rsid w:val="009660E1"/>
    <w:rsid w:val="00966804"/>
    <w:rsid w:val="009714AE"/>
    <w:rsid w:val="00976792"/>
    <w:rsid w:val="00982B5A"/>
    <w:rsid w:val="009850AA"/>
    <w:rsid w:val="009908D9"/>
    <w:rsid w:val="00991694"/>
    <w:rsid w:val="00992296"/>
    <w:rsid w:val="00995D29"/>
    <w:rsid w:val="00996A36"/>
    <w:rsid w:val="009A544B"/>
    <w:rsid w:val="009A72AA"/>
    <w:rsid w:val="009B2CC5"/>
    <w:rsid w:val="009C12CD"/>
    <w:rsid w:val="009C3448"/>
    <w:rsid w:val="009C5E2A"/>
    <w:rsid w:val="009D6382"/>
    <w:rsid w:val="009E58A7"/>
    <w:rsid w:val="009E6B51"/>
    <w:rsid w:val="009E7C70"/>
    <w:rsid w:val="009F025D"/>
    <w:rsid w:val="009F19D2"/>
    <w:rsid w:val="009F5E19"/>
    <w:rsid w:val="00A02E0C"/>
    <w:rsid w:val="00A17E38"/>
    <w:rsid w:val="00A279E0"/>
    <w:rsid w:val="00A3312D"/>
    <w:rsid w:val="00A34198"/>
    <w:rsid w:val="00A35D16"/>
    <w:rsid w:val="00A46489"/>
    <w:rsid w:val="00A51B9E"/>
    <w:rsid w:val="00A526C2"/>
    <w:rsid w:val="00A5657C"/>
    <w:rsid w:val="00A62227"/>
    <w:rsid w:val="00A85AE6"/>
    <w:rsid w:val="00AA5946"/>
    <w:rsid w:val="00AB397C"/>
    <w:rsid w:val="00AB4BC3"/>
    <w:rsid w:val="00AD133F"/>
    <w:rsid w:val="00AD4738"/>
    <w:rsid w:val="00AE4474"/>
    <w:rsid w:val="00AE5626"/>
    <w:rsid w:val="00AE58A5"/>
    <w:rsid w:val="00AF562C"/>
    <w:rsid w:val="00AF7F17"/>
    <w:rsid w:val="00B04C0A"/>
    <w:rsid w:val="00B172AB"/>
    <w:rsid w:val="00B22ABF"/>
    <w:rsid w:val="00B37A84"/>
    <w:rsid w:val="00B42292"/>
    <w:rsid w:val="00B43DB7"/>
    <w:rsid w:val="00B46E5B"/>
    <w:rsid w:val="00B5119E"/>
    <w:rsid w:val="00B51340"/>
    <w:rsid w:val="00B618A7"/>
    <w:rsid w:val="00B75908"/>
    <w:rsid w:val="00B762F1"/>
    <w:rsid w:val="00B80184"/>
    <w:rsid w:val="00B91FDD"/>
    <w:rsid w:val="00B94049"/>
    <w:rsid w:val="00B94224"/>
    <w:rsid w:val="00B94876"/>
    <w:rsid w:val="00B97724"/>
    <w:rsid w:val="00BA0FD9"/>
    <w:rsid w:val="00BA5D9E"/>
    <w:rsid w:val="00BB0608"/>
    <w:rsid w:val="00BC7706"/>
    <w:rsid w:val="00BC7C60"/>
    <w:rsid w:val="00BD7B04"/>
    <w:rsid w:val="00BE0E96"/>
    <w:rsid w:val="00BE56AC"/>
    <w:rsid w:val="00BF1B6E"/>
    <w:rsid w:val="00C0461C"/>
    <w:rsid w:val="00C05590"/>
    <w:rsid w:val="00C074D9"/>
    <w:rsid w:val="00C16023"/>
    <w:rsid w:val="00C21526"/>
    <w:rsid w:val="00C21972"/>
    <w:rsid w:val="00C255AE"/>
    <w:rsid w:val="00C33DCB"/>
    <w:rsid w:val="00C53DDC"/>
    <w:rsid w:val="00C56FE3"/>
    <w:rsid w:val="00C806A9"/>
    <w:rsid w:val="00C86209"/>
    <w:rsid w:val="00C92F6B"/>
    <w:rsid w:val="00C947D1"/>
    <w:rsid w:val="00C96CC9"/>
    <w:rsid w:val="00CA0474"/>
    <w:rsid w:val="00CA466D"/>
    <w:rsid w:val="00CA7C5D"/>
    <w:rsid w:val="00CB354F"/>
    <w:rsid w:val="00CD67FB"/>
    <w:rsid w:val="00CE1345"/>
    <w:rsid w:val="00CE5B0E"/>
    <w:rsid w:val="00CF3E1C"/>
    <w:rsid w:val="00CF4B9B"/>
    <w:rsid w:val="00CF5757"/>
    <w:rsid w:val="00CF627C"/>
    <w:rsid w:val="00D1262F"/>
    <w:rsid w:val="00D244B8"/>
    <w:rsid w:val="00D4722A"/>
    <w:rsid w:val="00D47509"/>
    <w:rsid w:val="00D54BC3"/>
    <w:rsid w:val="00D70877"/>
    <w:rsid w:val="00D74E33"/>
    <w:rsid w:val="00D752DB"/>
    <w:rsid w:val="00D75571"/>
    <w:rsid w:val="00D83DDB"/>
    <w:rsid w:val="00D9057A"/>
    <w:rsid w:val="00D91F25"/>
    <w:rsid w:val="00D9417A"/>
    <w:rsid w:val="00D94A8E"/>
    <w:rsid w:val="00DB43BD"/>
    <w:rsid w:val="00DC371A"/>
    <w:rsid w:val="00DC4339"/>
    <w:rsid w:val="00DD2C67"/>
    <w:rsid w:val="00DE3F3A"/>
    <w:rsid w:val="00DE7F39"/>
    <w:rsid w:val="00DF4802"/>
    <w:rsid w:val="00E00FDD"/>
    <w:rsid w:val="00E068C0"/>
    <w:rsid w:val="00E5376C"/>
    <w:rsid w:val="00E60158"/>
    <w:rsid w:val="00E61B2A"/>
    <w:rsid w:val="00E70857"/>
    <w:rsid w:val="00E74C53"/>
    <w:rsid w:val="00E82305"/>
    <w:rsid w:val="00E862EC"/>
    <w:rsid w:val="00E903BB"/>
    <w:rsid w:val="00EA2EBD"/>
    <w:rsid w:val="00EA3490"/>
    <w:rsid w:val="00EA6809"/>
    <w:rsid w:val="00EB34E8"/>
    <w:rsid w:val="00EB37C4"/>
    <w:rsid w:val="00EB3890"/>
    <w:rsid w:val="00EC78C2"/>
    <w:rsid w:val="00ED23C3"/>
    <w:rsid w:val="00ED659C"/>
    <w:rsid w:val="00EE1A67"/>
    <w:rsid w:val="00EE3131"/>
    <w:rsid w:val="00EE646C"/>
    <w:rsid w:val="00EE7066"/>
    <w:rsid w:val="00F23126"/>
    <w:rsid w:val="00F316A8"/>
    <w:rsid w:val="00F324E2"/>
    <w:rsid w:val="00F45C0B"/>
    <w:rsid w:val="00F460F1"/>
    <w:rsid w:val="00F502F9"/>
    <w:rsid w:val="00F50C51"/>
    <w:rsid w:val="00F638C5"/>
    <w:rsid w:val="00F75BF9"/>
    <w:rsid w:val="00F96985"/>
    <w:rsid w:val="00F978F1"/>
    <w:rsid w:val="00FA6ADC"/>
    <w:rsid w:val="00FB17A1"/>
    <w:rsid w:val="00FB23ED"/>
    <w:rsid w:val="00FB27E8"/>
    <w:rsid w:val="00FB50CE"/>
    <w:rsid w:val="00FC201E"/>
    <w:rsid w:val="00FC5F2A"/>
    <w:rsid w:val="00FC5FB0"/>
    <w:rsid w:val="00FC73B2"/>
    <w:rsid w:val="00FD3BE0"/>
    <w:rsid w:val="00FD3DFC"/>
    <w:rsid w:val="00FD4037"/>
    <w:rsid w:val="00FD699A"/>
    <w:rsid w:val="00FE01EE"/>
    <w:rsid w:val="00FE3555"/>
    <w:rsid w:val="00FE3AF6"/>
    <w:rsid w:val="00FE66D4"/>
    <w:rsid w:val="00FF35E2"/>
    <w:rsid w:val="00FF36E9"/>
    <w:rsid w:val="00FF4E4C"/>
    <w:rsid w:val="00FF6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1D3E7CB"/>
  <w14:discardImageEditingData/>
  <w14:defaultImageDpi w14:val="33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78C2"/>
    <w:pPr>
      <w:spacing w:line="480" w:lineRule="auto"/>
      <w:jc w:val="both"/>
    </w:pPr>
    <w:rPr>
      <w:rFonts w:ascii="Arial" w:eastAsiaTheme="minorHAnsi" w:hAnsi="Arial" w:cs="Arial"/>
      <w:sz w:val="24"/>
      <w:szCs w:val="24"/>
      <w:lang w:val="en-US" w:eastAsia="en-US"/>
    </w:rPr>
  </w:style>
  <w:style w:type="paragraph" w:styleId="1">
    <w:name w:val="heading 1"/>
    <w:basedOn w:val="a"/>
    <w:next w:val="a"/>
    <w:link w:val="10"/>
    <w:uiPriority w:val="9"/>
    <w:qFormat/>
    <w:rsid w:val="00575CC1"/>
    <w:pPr>
      <w:keepNext/>
      <w:keepLines/>
      <w:spacing w:before="480"/>
      <w:outlineLvl w:val="0"/>
    </w:pPr>
    <w:rPr>
      <w:rFonts w:eastAsia="Times New Roman"/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EC78C2"/>
    <w:pPr>
      <w:keepNext/>
      <w:keepLines/>
      <w:spacing w:before="200"/>
      <w:outlineLvl w:val="1"/>
    </w:pPr>
    <w:rPr>
      <w:rFonts w:eastAsia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EC78C2"/>
    <w:pPr>
      <w:keepNext/>
      <w:keepLines/>
      <w:spacing w:before="200"/>
      <w:outlineLvl w:val="2"/>
    </w:pPr>
    <w:rPr>
      <w:rFonts w:eastAsia="Times New Roman"/>
      <w:b/>
      <w:bCs/>
    </w:rPr>
  </w:style>
  <w:style w:type="paragraph" w:styleId="4">
    <w:name w:val="heading 4"/>
    <w:basedOn w:val="a"/>
    <w:next w:val="a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11">
    <w:name w:val="Heading 11"/>
    <w:basedOn w:val="a"/>
    <w:rPr>
      <w:b/>
      <w:sz w:val="36"/>
      <w:szCs w:val="36"/>
      <w:lang w:val="en-GB"/>
    </w:rPr>
  </w:style>
  <w:style w:type="paragraph" w:customStyle="1" w:styleId="Heading21">
    <w:name w:val="Heading 21"/>
    <w:basedOn w:val="a"/>
    <w:rPr>
      <w:b/>
      <w:sz w:val="28"/>
      <w:szCs w:val="28"/>
      <w:lang w:val="en-GB"/>
    </w:rPr>
  </w:style>
  <w:style w:type="paragraph" w:customStyle="1" w:styleId="Heading31">
    <w:name w:val="Heading 31"/>
    <w:basedOn w:val="a"/>
    <w:rPr>
      <w:b/>
      <w:lang w:val="en-GB"/>
    </w:rPr>
  </w:style>
  <w:style w:type="paragraph" w:customStyle="1" w:styleId="MainText">
    <w:name w:val="Main Text"/>
    <w:basedOn w:val="a"/>
    <w:link w:val="MainText0"/>
    <w:rPr>
      <w:lang w:val="en-GB"/>
    </w:rPr>
  </w:style>
  <w:style w:type="paragraph" w:styleId="a3">
    <w:name w:val="Normal (Web)"/>
    <w:basedOn w:val="a"/>
    <w:semiHidden/>
    <w:pPr>
      <w:spacing w:before="100" w:beforeAutospacing="1" w:after="100" w:afterAutospacing="1"/>
    </w:pPr>
  </w:style>
  <w:style w:type="paragraph" w:styleId="a4">
    <w:name w:val="Balloon Text"/>
    <w:basedOn w:val="a"/>
    <w:link w:val="a5"/>
    <w:uiPriority w:val="99"/>
    <w:semiHidden/>
    <w:unhideWhenUsed/>
    <w:qFormat/>
    <w:rsid w:val="00B43DB7"/>
    <w:rPr>
      <w:rFonts w:ascii="Segoe UI" w:hAnsi="Segoe UI" w:cs="Segoe UI"/>
      <w:sz w:val="18"/>
      <w:szCs w:val="18"/>
    </w:rPr>
  </w:style>
  <w:style w:type="character" w:customStyle="1" w:styleId="a5">
    <w:name w:val="批注框文本 字符"/>
    <w:link w:val="a4"/>
    <w:uiPriority w:val="99"/>
    <w:semiHidden/>
    <w:qFormat/>
    <w:rsid w:val="00B43DB7"/>
    <w:rPr>
      <w:rFonts w:ascii="Segoe UI" w:hAnsi="Segoe UI" w:cs="Segoe UI"/>
      <w:sz w:val="18"/>
      <w:szCs w:val="18"/>
      <w:lang w:val="de-DE" w:eastAsia="de-DE"/>
    </w:rPr>
  </w:style>
  <w:style w:type="character" w:customStyle="1" w:styleId="10">
    <w:name w:val="标题 1 字符"/>
    <w:link w:val="1"/>
    <w:uiPriority w:val="9"/>
    <w:rsid w:val="00575CC1"/>
    <w:rPr>
      <w:rFonts w:ascii="Arial" w:hAnsi="Arial" w:cs="Arial"/>
      <w:b/>
      <w:bCs/>
      <w:sz w:val="36"/>
      <w:szCs w:val="36"/>
      <w:lang w:val="en-US" w:eastAsia="en-US"/>
    </w:rPr>
  </w:style>
  <w:style w:type="character" w:customStyle="1" w:styleId="20">
    <w:name w:val="标题 2 字符"/>
    <w:link w:val="2"/>
    <w:uiPriority w:val="9"/>
    <w:rsid w:val="00EC78C2"/>
    <w:rPr>
      <w:rFonts w:ascii="Arial" w:hAnsi="Arial" w:cs="Arial"/>
      <w:b/>
      <w:bCs/>
      <w:sz w:val="28"/>
      <w:szCs w:val="28"/>
      <w:lang w:val="en-US" w:eastAsia="en-US"/>
    </w:rPr>
  </w:style>
  <w:style w:type="character" w:customStyle="1" w:styleId="30">
    <w:name w:val="标题 3 字符"/>
    <w:link w:val="3"/>
    <w:uiPriority w:val="9"/>
    <w:rsid w:val="00EC78C2"/>
    <w:rPr>
      <w:rFonts w:ascii="Arial" w:hAnsi="Arial" w:cs="Arial"/>
      <w:b/>
      <w:bCs/>
      <w:sz w:val="24"/>
      <w:szCs w:val="24"/>
      <w:lang w:val="en-US" w:eastAsia="en-US"/>
    </w:rPr>
  </w:style>
  <w:style w:type="paragraph" w:styleId="a6">
    <w:name w:val="Title"/>
    <w:basedOn w:val="a"/>
    <w:next w:val="a"/>
    <w:link w:val="a7"/>
    <w:uiPriority w:val="10"/>
    <w:qFormat/>
    <w:rsid w:val="006F6BB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6F6BBD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a8">
    <w:name w:val="header"/>
    <w:basedOn w:val="a"/>
    <w:link w:val="a9"/>
    <w:uiPriority w:val="99"/>
    <w:unhideWhenUsed/>
    <w:qFormat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a9">
    <w:name w:val="页眉 字符"/>
    <w:basedOn w:val="a0"/>
    <w:link w:val="a8"/>
    <w:uiPriority w:val="99"/>
    <w:qFormat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styleId="aa">
    <w:name w:val="footer"/>
    <w:basedOn w:val="a"/>
    <w:link w:val="ab"/>
    <w:uiPriority w:val="99"/>
    <w:unhideWhenUsed/>
    <w:qFormat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ab">
    <w:name w:val="页脚 字符"/>
    <w:basedOn w:val="a0"/>
    <w:link w:val="aa"/>
    <w:uiPriority w:val="99"/>
    <w:qFormat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c">
    <w:name w:val="论问题"/>
    <w:basedOn w:val="1"/>
    <w:link w:val="ad"/>
    <w:qFormat/>
    <w:rsid w:val="00054A51"/>
  </w:style>
  <w:style w:type="paragraph" w:customStyle="1" w:styleId="ae">
    <w:name w:val="作者"/>
    <w:basedOn w:val="MainText"/>
    <w:link w:val="af"/>
    <w:qFormat/>
    <w:rsid w:val="00054A51"/>
  </w:style>
  <w:style w:type="character" w:customStyle="1" w:styleId="ad">
    <w:name w:val="论问题 字符"/>
    <w:basedOn w:val="10"/>
    <w:link w:val="ac"/>
    <w:rsid w:val="00054A51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f0">
    <w:name w:val="地址"/>
    <w:basedOn w:val="MainText"/>
    <w:link w:val="af1"/>
    <w:qFormat/>
    <w:rsid w:val="00054A51"/>
  </w:style>
  <w:style w:type="character" w:customStyle="1" w:styleId="MainText0">
    <w:name w:val="Main Text 字符"/>
    <w:basedOn w:val="a0"/>
    <w:link w:val="MainText"/>
    <w:rsid w:val="00054A51"/>
    <w:rPr>
      <w:rFonts w:ascii="Arial" w:eastAsiaTheme="minorHAnsi" w:hAnsi="Arial" w:cs="Arial"/>
      <w:sz w:val="24"/>
      <w:szCs w:val="24"/>
      <w:lang w:val="en-GB" w:eastAsia="en-US"/>
    </w:rPr>
  </w:style>
  <w:style w:type="character" w:customStyle="1" w:styleId="af">
    <w:name w:val="作者 字符"/>
    <w:basedOn w:val="MainText0"/>
    <w:link w:val="ae"/>
    <w:rsid w:val="00054A51"/>
    <w:rPr>
      <w:rFonts w:ascii="Arial" w:eastAsiaTheme="minorHAnsi" w:hAnsi="Arial" w:cs="Arial"/>
      <w:sz w:val="24"/>
      <w:szCs w:val="24"/>
      <w:lang w:val="en-GB" w:eastAsia="en-US"/>
    </w:rPr>
  </w:style>
  <w:style w:type="paragraph" w:customStyle="1" w:styleId="af2">
    <w:name w:val="邮箱"/>
    <w:basedOn w:val="MainText"/>
    <w:link w:val="af3"/>
    <w:qFormat/>
    <w:rsid w:val="00054A51"/>
  </w:style>
  <w:style w:type="character" w:customStyle="1" w:styleId="af1">
    <w:name w:val="地址 字符"/>
    <w:basedOn w:val="MainText0"/>
    <w:link w:val="af0"/>
    <w:rsid w:val="00054A51"/>
    <w:rPr>
      <w:rFonts w:ascii="Arial" w:eastAsiaTheme="minorHAnsi" w:hAnsi="Arial" w:cs="Arial"/>
      <w:sz w:val="24"/>
      <w:szCs w:val="24"/>
      <w:lang w:val="en-GB" w:eastAsia="en-US"/>
    </w:rPr>
  </w:style>
  <w:style w:type="paragraph" w:customStyle="1" w:styleId="af4">
    <w:name w:val="摘要标题"/>
    <w:basedOn w:val="1"/>
    <w:link w:val="af5"/>
    <w:qFormat/>
    <w:rsid w:val="00054A51"/>
  </w:style>
  <w:style w:type="character" w:customStyle="1" w:styleId="af3">
    <w:name w:val="邮箱 字符"/>
    <w:basedOn w:val="MainText0"/>
    <w:link w:val="af2"/>
    <w:rsid w:val="00054A51"/>
    <w:rPr>
      <w:rFonts w:ascii="Arial" w:eastAsiaTheme="minorHAnsi" w:hAnsi="Arial" w:cs="Arial"/>
      <w:sz w:val="24"/>
      <w:szCs w:val="24"/>
      <w:lang w:val="en-GB" w:eastAsia="en-US"/>
    </w:rPr>
  </w:style>
  <w:style w:type="paragraph" w:customStyle="1" w:styleId="af6">
    <w:name w:val="摘要正文"/>
    <w:basedOn w:val="a"/>
    <w:link w:val="af7"/>
    <w:qFormat/>
    <w:rsid w:val="00054A51"/>
  </w:style>
  <w:style w:type="character" w:customStyle="1" w:styleId="af5">
    <w:name w:val="摘要标题 字符"/>
    <w:basedOn w:val="10"/>
    <w:link w:val="af4"/>
    <w:rsid w:val="00054A51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f8">
    <w:name w:val="关键词"/>
    <w:basedOn w:val="1"/>
    <w:link w:val="af9"/>
    <w:qFormat/>
    <w:rsid w:val="00054A51"/>
  </w:style>
  <w:style w:type="character" w:customStyle="1" w:styleId="af7">
    <w:name w:val="摘要正文 字符"/>
    <w:basedOn w:val="a0"/>
    <w:link w:val="af6"/>
    <w:rsid w:val="00054A51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fa">
    <w:name w:val="关键词正文"/>
    <w:basedOn w:val="a"/>
    <w:link w:val="afb"/>
    <w:qFormat/>
    <w:rsid w:val="00054A51"/>
  </w:style>
  <w:style w:type="character" w:customStyle="1" w:styleId="af9">
    <w:name w:val="关键词 字符"/>
    <w:basedOn w:val="10"/>
    <w:link w:val="af8"/>
    <w:rsid w:val="00054A51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fc">
    <w:name w:val="引言标题"/>
    <w:basedOn w:val="1"/>
    <w:link w:val="afd"/>
    <w:qFormat/>
    <w:rsid w:val="00054A51"/>
  </w:style>
  <w:style w:type="character" w:customStyle="1" w:styleId="afb">
    <w:name w:val="关键词正文 字符"/>
    <w:basedOn w:val="a0"/>
    <w:link w:val="afa"/>
    <w:rsid w:val="00054A51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fe">
    <w:name w:val="引言正文"/>
    <w:basedOn w:val="a"/>
    <w:link w:val="aff"/>
    <w:qFormat/>
    <w:rsid w:val="00054A51"/>
  </w:style>
  <w:style w:type="character" w:customStyle="1" w:styleId="afd">
    <w:name w:val="引言标题 字符"/>
    <w:basedOn w:val="10"/>
    <w:link w:val="afc"/>
    <w:rsid w:val="00054A51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character" w:customStyle="1" w:styleId="aff">
    <w:name w:val="引言正文 字符"/>
    <w:basedOn w:val="a0"/>
    <w:link w:val="afe"/>
    <w:rsid w:val="00054A51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ff0">
    <w:name w:val="结果与讨论标题"/>
    <w:basedOn w:val="1"/>
    <w:link w:val="aff1"/>
    <w:qFormat/>
    <w:rsid w:val="00955496"/>
  </w:style>
  <w:style w:type="paragraph" w:customStyle="1" w:styleId="aff2">
    <w:name w:val="结果与讨论小标题"/>
    <w:basedOn w:val="2"/>
    <w:link w:val="aff3"/>
    <w:qFormat/>
    <w:rsid w:val="00955496"/>
  </w:style>
  <w:style w:type="character" w:customStyle="1" w:styleId="aff1">
    <w:name w:val="结果与讨论标题 字符"/>
    <w:basedOn w:val="10"/>
    <w:link w:val="aff0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ff4">
    <w:name w:val="结果与讨论正文"/>
    <w:basedOn w:val="a"/>
    <w:link w:val="aff5"/>
    <w:qFormat/>
    <w:rsid w:val="00955496"/>
  </w:style>
  <w:style w:type="character" w:customStyle="1" w:styleId="aff3">
    <w:name w:val="结果与讨论小标题 字符"/>
    <w:basedOn w:val="20"/>
    <w:link w:val="aff2"/>
    <w:rsid w:val="00955496"/>
    <w:rPr>
      <w:rFonts w:ascii="Arial" w:eastAsia="Times New Roman" w:hAnsi="Arial" w:cs="Arial"/>
      <w:b/>
      <w:bCs/>
      <w:sz w:val="28"/>
      <w:szCs w:val="28"/>
      <w:lang w:val="en-US" w:eastAsia="en-US"/>
    </w:rPr>
  </w:style>
  <w:style w:type="paragraph" w:customStyle="1" w:styleId="aff6">
    <w:name w:val="图注"/>
    <w:basedOn w:val="MainText"/>
    <w:link w:val="aff7"/>
    <w:qFormat/>
    <w:rsid w:val="00955496"/>
    <w:rPr>
      <w:b/>
    </w:rPr>
  </w:style>
  <w:style w:type="character" w:customStyle="1" w:styleId="aff5">
    <w:name w:val="结果与讨论正文 字符"/>
    <w:basedOn w:val="a0"/>
    <w:link w:val="aff4"/>
    <w:rsid w:val="00955496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ff8">
    <w:name w:val="表注"/>
    <w:basedOn w:val="MainText"/>
    <w:link w:val="aff9"/>
    <w:qFormat/>
    <w:rsid w:val="00955496"/>
    <w:rPr>
      <w:b/>
    </w:rPr>
  </w:style>
  <w:style w:type="character" w:customStyle="1" w:styleId="aff7">
    <w:name w:val="图注 字符"/>
    <w:basedOn w:val="MainText0"/>
    <w:link w:val="aff6"/>
    <w:rsid w:val="00955496"/>
    <w:rPr>
      <w:rFonts w:ascii="Arial" w:eastAsiaTheme="minorHAnsi" w:hAnsi="Arial" w:cs="Arial"/>
      <w:b/>
      <w:sz w:val="24"/>
      <w:szCs w:val="24"/>
      <w:lang w:val="en-GB" w:eastAsia="en-US"/>
    </w:rPr>
  </w:style>
  <w:style w:type="paragraph" w:customStyle="1" w:styleId="affa">
    <w:name w:val="结论"/>
    <w:basedOn w:val="1"/>
    <w:link w:val="affb"/>
    <w:qFormat/>
    <w:rsid w:val="00955496"/>
  </w:style>
  <w:style w:type="character" w:customStyle="1" w:styleId="aff9">
    <w:name w:val="表注 字符"/>
    <w:basedOn w:val="MainText0"/>
    <w:link w:val="aff8"/>
    <w:rsid w:val="00955496"/>
    <w:rPr>
      <w:rFonts w:ascii="Arial" w:eastAsiaTheme="minorHAnsi" w:hAnsi="Arial" w:cs="Arial"/>
      <w:b/>
      <w:sz w:val="24"/>
      <w:szCs w:val="24"/>
      <w:lang w:val="en-GB" w:eastAsia="en-US"/>
    </w:rPr>
  </w:style>
  <w:style w:type="paragraph" w:customStyle="1" w:styleId="affc">
    <w:name w:val="结论正文"/>
    <w:basedOn w:val="a"/>
    <w:link w:val="affd"/>
    <w:qFormat/>
    <w:rsid w:val="00955496"/>
  </w:style>
  <w:style w:type="character" w:customStyle="1" w:styleId="affb">
    <w:name w:val="结论 字符"/>
    <w:basedOn w:val="10"/>
    <w:link w:val="affa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ffe">
    <w:name w:val="实验标题"/>
    <w:basedOn w:val="1"/>
    <w:link w:val="afff"/>
    <w:qFormat/>
    <w:rsid w:val="00955496"/>
  </w:style>
  <w:style w:type="character" w:customStyle="1" w:styleId="affd">
    <w:name w:val="结论正文 字符"/>
    <w:basedOn w:val="a0"/>
    <w:link w:val="affc"/>
    <w:rsid w:val="00955496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fff0">
    <w:name w:val="实验部分正文"/>
    <w:basedOn w:val="a"/>
    <w:link w:val="afff1"/>
    <w:qFormat/>
    <w:rsid w:val="00955496"/>
  </w:style>
  <w:style w:type="character" w:customStyle="1" w:styleId="afff">
    <w:name w:val="实验标题 字符"/>
    <w:basedOn w:val="10"/>
    <w:link w:val="affe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fff2">
    <w:name w:val="支持信息标题"/>
    <w:basedOn w:val="1"/>
    <w:link w:val="afff3"/>
    <w:qFormat/>
    <w:rsid w:val="00955496"/>
  </w:style>
  <w:style w:type="character" w:customStyle="1" w:styleId="afff1">
    <w:name w:val="实验部分正文 字符"/>
    <w:basedOn w:val="a0"/>
    <w:link w:val="afff0"/>
    <w:rsid w:val="00955496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afff4">
    <w:name w:val="支持信息正文"/>
    <w:basedOn w:val="MainText"/>
    <w:link w:val="afff5"/>
    <w:qFormat/>
    <w:rsid w:val="00955496"/>
  </w:style>
  <w:style w:type="character" w:customStyle="1" w:styleId="afff3">
    <w:name w:val="支持信息标题 字符"/>
    <w:basedOn w:val="10"/>
    <w:link w:val="afff2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Acknowledgementsoptional">
    <w:name w:val="Acknowledgements (optional)标题"/>
    <w:basedOn w:val="1"/>
    <w:link w:val="Acknowledgementsoptional0"/>
    <w:qFormat/>
    <w:rsid w:val="00955496"/>
  </w:style>
  <w:style w:type="character" w:customStyle="1" w:styleId="afff5">
    <w:name w:val="支持信息正文 字符"/>
    <w:basedOn w:val="MainText0"/>
    <w:link w:val="afff4"/>
    <w:rsid w:val="00955496"/>
    <w:rPr>
      <w:rFonts w:ascii="Arial" w:eastAsiaTheme="minorHAnsi" w:hAnsi="Arial" w:cs="Arial"/>
      <w:sz w:val="24"/>
      <w:szCs w:val="24"/>
      <w:lang w:val="en-GB" w:eastAsia="en-US"/>
    </w:rPr>
  </w:style>
  <w:style w:type="paragraph" w:customStyle="1" w:styleId="Acknowledgementsoptional1">
    <w:name w:val="Acknowledgements (optional)正文"/>
    <w:basedOn w:val="MainText"/>
    <w:link w:val="Acknowledgementsoptional2"/>
    <w:qFormat/>
    <w:rsid w:val="00955496"/>
  </w:style>
  <w:style w:type="character" w:customStyle="1" w:styleId="Acknowledgementsoptional0">
    <w:name w:val="Acknowledgements (optional)标题 字符"/>
    <w:basedOn w:val="10"/>
    <w:link w:val="Acknowledgementsoptional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Fundingoptional">
    <w:name w:val="Funding (optional)标题"/>
    <w:basedOn w:val="1"/>
    <w:link w:val="Fundingoptional0"/>
    <w:qFormat/>
    <w:rsid w:val="00955496"/>
  </w:style>
  <w:style w:type="character" w:customStyle="1" w:styleId="Acknowledgementsoptional2">
    <w:name w:val="Acknowledgements (optional)正文 字符"/>
    <w:basedOn w:val="MainText0"/>
    <w:link w:val="Acknowledgementsoptional1"/>
    <w:rsid w:val="00955496"/>
    <w:rPr>
      <w:rFonts w:ascii="Arial" w:eastAsiaTheme="minorHAnsi" w:hAnsi="Arial" w:cs="Arial"/>
      <w:sz w:val="24"/>
      <w:szCs w:val="24"/>
      <w:lang w:val="en-GB" w:eastAsia="en-US"/>
    </w:rPr>
  </w:style>
  <w:style w:type="paragraph" w:customStyle="1" w:styleId="Fundingoptional1">
    <w:name w:val="Funding (optional)正文"/>
    <w:basedOn w:val="MainText"/>
    <w:link w:val="Fundingoptional2"/>
    <w:qFormat/>
    <w:rsid w:val="00955496"/>
  </w:style>
  <w:style w:type="character" w:customStyle="1" w:styleId="Fundingoptional0">
    <w:name w:val="Funding (optional)标题 字符"/>
    <w:basedOn w:val="10"/>
    <w:link w:val="Fundingoptional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paragraph" w:customStyle="1" w:styleId="References">
    <w:name w:val="References标题"/>
    <w:basedOn w:val="1"/>
    <w:link w:val="References0"/>
    <w:qFormat/>
    <w:rsid w:val="00955496"/>
  </w:style>
  <w:style w:type="character" w:customStyle="1" w:styleId="Fundingoptional2">
    <w:name w:val="Funding (optional)正文 字符"/>
    <w:basedOn w:val="MainText0"/>
    <w:link w:val="Fundingoptional1"/>
    <w:rsid w:val="00955496"/>
    <w:rPr>
      <w:rFonts w:ascii="Arial" w:eastAsiaTheme="minorHAnsi" w:hAnsi="Arial" w:cs="Arial"/>
      <w:sz w:val="24"/>
      <w:szCs w:val="24"/>
      <w:lang w:val="en-GB" w:eastAsia="en-US"/>
    </w:rPr>
  </w:style>
  <w:style w:type="paragraph" w:customStyle="1" w:styleId="References1">
    <w:name w:val="References正文"/>
    <w:basedOn w:val="MainText"/>
    <w:link w:val="References2"/>
    <w:qFormat/>
    <w:rsid w:val="006E38B8"/>
  </w:style>
  <w:style w:type="character" w:customStyle="1" w:styleId="References0">
    <w:name w:val="References标题 字符"/>
    <w:basedOn w:val="10"/>
    <w:link w:val="References"/>
    <w:rsid w:val="00955496"/>
    <w:rPr>
      <w:rFonts w:ascii="Arial" w:eastAsia="Times New Roman" w:hAnsi="Arial" w:cs="Arial"/>
      <w:b/>
      <w:bCs/>
      <w:sz w:val="36"/>
      <w:szCs w:val="36"/>
      <w:lang w:val="en-US" w:eastAsia="en-US"/>
    </w:rPr>
  </w:style>
  <w:style w:type="numbering" w:customStyle="1" w:styleId="11">
    <w:name w:val="无列表1"/>
    <w:next w:val="a2"/>
    <w:uiPriority w:val="99"/>
    <w:semiHidden/>
    <w:unhideWhenUsed/>
    <w:rsid w:val="006E38B8"/>
  </w:style>
  <w:style w:type="character" w:customStyle="1" w:styleId="References2">
    <w:name w:val="References正文 字符"/>
    <w:basedOn w:val="MainText0"/>
    <w:link w:val="References1"/>
    <w:rsid w:val="006E38B8"/>
    <w:rPr>
      <w:rFonts w:ascii="Arial" w:eastAsiaTheme="minorHAnsi" w:hAnsi="Arial" w:cs="Arial"/>
      <w:sz w:val="24"/>
      <w:szCs w:val="24"/>
      <w:lang w:val="en-GB" w:eastAsia="en-US"/>
    </w:rPr>
  </w:style>
  <w:style w:type="paragraph" w:styleId="afff6">
    <w:name w:val="Body Text"/>
    <w:basedOn w:val="a"/>
    <w:link w:val="afff7"/>
    <w:qFormat/>
    <w:rsid w:val="006E38B8"/>
    <w:pPr>
      <w:widowControl w:val="0"/>
      <w:spacing w:line="240" w:lineRule="auto"/>
      <w:jc w:val="center"/>
    </w:pPr>
    <w:rPr>
      <w:rFonts w:ascii="等线" w:eastAsia="等线" w:hAnsi="等线" w:cs="Times New Roman"/>
      <w:b/>
      <w:kern w:val="2"/>
      <w:sz w:val="40"/>
      <w:szCs w:val="22"/>
      <w:lang w:eastAsia="zh-CN"/>
    </w:rPr>
  </w:style>
  <w:style w:type="character" w:customStyle="1" w:styleId="afff7">
    <w:name w:val="正文文本 字符"/>
    <w:basedOn w:val="a0"/>
    <w:link w:val="afff6"/>
    <w:qFormat/>
    <w:rsid w:val="006E38B8"/>
    <w:rPr>
      <w:rFonts w:ascii="等线" w:eastAsia="等线" w:hAnsi="等线"/>
      <w:b/>
      <w:kern w:val="2"/>
      <w:sz w:val="40"/>
      <w:szCs w:val="22"/>
      <w:lang w:val="en-US" w:eastAsia="zh-CN"/>
    </w:rPr>
  </w:style>
  <w:style w:type="paragraph" w:styleId="afff8">
    <w:name w:val="footnote text"/>
    <w:basedOn w:val="a"/>
    <w:next w:val="TFReferencesSection"/>
    <w:link w:val="afff9"/>
    <w:semiHidden/>
    <w:qFormat/>
    <w:rsid w:val="006E38B8"/>
    <w:pPr>
      <w:widowControl w:val="0"/>
      <w:spacing w:line="240" w:lineRule="auto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character" w:customStyle="1" w:styleId="afff9">
    <w:name w:val="脚注文本 字符"/>
    <w:basedOn w:val="a0"/>
    <w:link w:val="afff8"/>
    <w:semiHidden/>
    <w:qFormat/>
    <w:rsid w:val="006E38B8"/>
    <w:rPr>
      <w:rFonts w:ascii="等线" w:eastAsia="等线" w:hAnsi="等线"/>
      <w:kern w:val="2"/>
      <w:sz w:val="21"/>
      <w:szCs w:val="22"/>
      <w:lang w:val="en-US" w:eastAsia="zh-CN"/>
    </w:rPr>
  </w:style>
  <w:style w:type="paragraph" w:customStyle="1" w:styleId="TFReferencesSection">
    <w:name w:val="TF_References_Section"/>
    <w:basedOn w:val="a"/>
    <w:qFormat/>
    <w:rsid w:val="006E38B8"/>
    <w:pPr>
      <w:widowControl w:val="0"/>
      <w:ind w:firstLine="187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table" w:styleId="afffa">
    <w:name w:val="Table Grid"/>
    <w:basedOn w:val="a1"/>
    <w:uiPriority w:val="39"/>
    <w:qFormat/>
    <w:rsid w:val="006E38B8"/>
    <w:rPr>
      <w:rFonts w:ascii="等线" w:eastAsia="等线" w:hAnsi="等线" w:cs="等线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b">
    <w:name w:val="page number"/>
    <w:basedOn w:val="a0"/>
    <w:qFormat/>
    <w:rsid w:val="006E38B8"/>
  </w:style>
  <w:style w:type="character" w:styleId="afffc">
    <w:name w:val="FollowedHyperlink"/>
    <w:qFormat/>
    <w:rsid w:val="006E38B8"/>
    <w:rPr>
      <w:color w:val="800080"/>
      <w:u w:val="single"/>
    </w:rPr>
  </w:style>
  <w:style w:type="character" w:styleId="afffd">
    <w:name w:val="Hyperlink"/>
    <w:uiPriority w:val="99"/>
    <w:qFormat/>
    <w:rsid w:val="006E38B8"/>
    <w:rPr>
      <w:color w:val="0000FF"/>
      <w:u w:val="single"/>
    </w:rPr>
  </w:style>
  <w:style w:type="paragraph" w:customStyle="1" w:styleId="VAFigureCaption">
    <w:name w:val="VA_Figure_Caption"/>
    <w:basedOn w:val="a"/>
    <w:next w:val="a"/>
    <w:link w:val="VAFigureCaptionChar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character" w:customStyle="1" w:styleId="VAFigureCaptionChar">
    <w:name w:val="VA_Figure_Caption Char"/>
    <w:link w:val="VAFigureCaption"/>
    <w:qFormat/>
    <w:rsid w:val="006E38B8"/>
    <w:rPr>
      <w:rFonts w:ascii="等线" w:eastAsia="等线" w:hAnsi="等线"/>
      <w:kern w:val="2"/>
      <w:sz w:val="21"/>
      <w:szCs w:val="22"/>
      <w:lang w:val="en-US" w:eastAsia="zh-CN"/>
    </w:rPr>
  </w:style>
  <w:style w:type="paragraph" w:customStyle="1" w:styleId="TAMainText">
    <w:name w:val="TA_Main_Text"/>
    <w:basedOn w:val="a"/>
    <w:link w:val="TAMainTextChar"/>
    <w:qFormat/>
    <w:rsid w:val="006E38B8"/>
    <w:pPr>
      <w:widowControl w:val="0"/>
      <w:ind w:firstLine="202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VDTableTitle">
    <w:name w:val="VD_Table_Title"/>
    <w:basedOn w:val="a"/>
    <w:next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character" w:customStyle="1" w:styleId="TAMainTextChar">
    <w:name w:val="TA_Main_Text Char"/>
    <w:link w:val="TAMainText"/>
    <w:qFormat/>
    <w:rsid w:val="006E38B8"/>
    <w:rPr>
      <w:rFonts w:ascii="等线" w:eastAsia="等线" w:hAnsi="等线"/>
      <w:kern w:val="2"/>
      <w:sz w:val="21"/>
      <w:szCs w:val="22"/>
      <w:lang w:val="en-US" w:eastAsia="zh-CN"/>
    </w:rPr>
  </w:style>
  <w:style w:type="table" w:customStyle="1" w:styleId="TableGrid">
    <w:name w:val="TableGrid"/>
    <w:qFormat/>
    <w:rsid w:val="006E38B8"/>
    <w:rPr>
      <w:rFonts w:ascii="等线" w:eastAsia="等线" w:hAnsi="等线" w:cs="等线"/>
      <w:lang w:val="en-US" w:eastAsia="zh-C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ffe">
    <w:name w:val="List Paragraph"/>
    <w:basedOn w:val="a"/>
    <w:uiPriority w:val="34"/>
    <w:qFormat/>
    <w:rsid w:val="006E38B8"/>
    <w:pPr>
      <w:widowControl w:val="0"/>
      <w:spacing w:after="160" w:line="259" w:lineRule="auto"/>
      <w:ind w:left="720"/>
      <w:contextualSpacing/>
      <w:jc w:val="left"/>
    </w:pPr>
    <w:rPr>
      <w:rFonts w:ascii="等线" w:eastAsia="等线" w:hAnsi="等线" w:cs="Times New Roman"/>
      <w:kern w:val="2"/>
      <w:sz w:val="22"/>
      <w:szCs w:val="22"/>
      <w:lang w:val="de-DE" w:eastAsia="zh-CN"/>
    </w:rPr>
  </w:style>
  <w:style w:type="paragraph" w:customStyle="1" w:styleId="BATitle">
    <w:name w:val="BA_Title"/>
    <w:basedOn w:val="a"/>
    <w:next w:val="BBAuthorName"/>
    <w:qFormat/>
    <w:rsid w:val="006E38B8"/>
    <w:pPr>
      <w:widowControl w:val="0"/>
      <w:spacing w:before="720" w:after="360"/>
      <w:jc w:val="center"/>
    </w:pPr>
    <w:rPr>
      <w:rFonts w:ascii="Times New Roman" w:eastAsia="等线" w:hAnsi="Times New Roman" w:cs="Times New Roman"/>
      <w:kern w:val="2"/>
      <w:sz w:val="44"/>
      <w:szCs w:val="22"/>
      <w:lang w:eastAsia="zh-CN"/>
    </w:rPr>
  </w:style>
  <w:style w:type="paragraph" w:customStyle="1" w:styleId="BBAuthorName">
    <w:name w:val="BB_Author_Name"/>
    <w:basedOn w:val="a"/>
    <w:next w:val="BCAuthorAddress"/>
    <w:qFormat/>
    <w:rsid w:val="006E38B8"/>
    <w:pPr>
      <w:widowControl w:val="0"/>
      <w:spacing w:after="240"/>
      <w:jc w:val="center"/>
    </w:pPr>
    <w:rPr>
      <w:rFonts w:ascii="等线" w:eastAsia="等线" w:hAnsi="等线" w:cs="Times New Roman"/>
      <w:i/>
      <w:kern w:val="2"/>
      <w:sz w:val="21"/>
      <w:szCs w:val="22"/>
      <w:lang w:eastAsia="zh-CN"/>
    </w:rPr>
  </w:style>
  <w:style w:type="paragraph" w:customStyle="1" w:styleId="BCAuthorAddress">
    <w:name w:val="BC_Author_Address"/>
    <w:basedOn w:val="a"/>
    <w:next w:val="BIEmailAddress"/>
    <w:link w:val="BCAuthorAddressChar"/>
    <w:qFormat/>
    <w:rsid w:val="006E38B8"/>
    <w:pPr>
      <w:widowControl w:val="0"/>
      <w:spacing w:after="240"/>
      <w:jc w:val="center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BIEmailAddress">
    <w:name w:val="BI_Email_Address"/>
    <w:basedOn w:val="a"/>
    <w:next w:val="AIReceivedDate"/>
    <w:link w:val="BIEmailAddressChar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AIReceivedDate">
    <w:name w:val="AI_Received_Date"/>
    <w:basedOn w:val="a"/>
    <w:next w:val="BDAbstract"/>
    <w:link w:val="AIReceivedDateChar"/>
    <w:qFormat/>
    <w:rsid w:val="006E38B8"/>
    <w:pPr>
      <w:widowControl w:val="0"/>
      <w:spacing w:after="240"/>
    </w:pPr>
    <w:rPr>
      <w:rFonts w:ascii="等线" w:eastAsia="等线" w:hAnsi="等线" w:cs="Times New Roman"/>
      <w:b/>
      <w:kern w:val="2"/>
      <w:sz w:val="21"/>
      <w:szCs w:val="22"/>
      <w:lang w:eastAsia="zh-CN"/>
    </w:rPr>
  </w:style>
  <w:style w:type="paragraph" w:customStyle="1" w:styleId="BDAbstract">
    <w:name w:val="BD_Abstract"/>
    <w:basedOn w:val="a"/>
    <w:next w:val="TAMainText"/>
    <w:qFormat/>
    <w:rsid w:val="006E38B8"/>
    <w:pPr>
      <w:widowControl w:val="0"/>
      <w:spacing w:before="360" w:after="36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TDAcknowledgments">
    <w:name w:val="TD_Acknowledgments"/>
    <w:basedOn w:val="a"/>
    <w:next w:val="a"/>
    <w:qFormat/>
    <w:rsid w:val="006E38B8"/>
    <w:pPr>
      <w:widowControl w:val="0"/>
      <w:spacing w:before="200"/>
      <w:ind w:firstLine="202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TESupportingInformation">
    <w:name w:val="TE_Supporting_Information"/>
    <w:basedOn w:val="a"/>
    <w:next w:val="a"/>
    <w:link w:val="TESupportingInformationChar"/>
    <w:qFormat/>
    <w:rsid w:val="006E38B8"/>
    <w:pPr>
      <w:widowControl w:val="0"/>
      <w:ind w:firstLine="187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VCSchemeTitle">
    <w:name w:val="VC_Scheme_Title"/>
    <w:basedOn w:val="a"/>
    <w:next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VBChartTitle">
    <w:name w:val="VB_Chart_Title"/>
    <w:basedOn w:val="a"/>
    <w:next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FETableFootnote">
    <w:name w:val="FE_Table_Footnote"/>
    <w:basedOn w:val="a"/>
    <w:next w:val="a"/>
    <w:qFormat/>
    <w:rsid w:val="006E38B8"/>
    <w:pPr>
      <w:widowControl w:val="0"/>
      <w:spacing w:line="240" w:lineRule="auto"/>
      <w:ind w:firstLine="187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FCChartFootnote">
    <w:name w:val="FC_Chart_Footnote"/>
    <w:basedOn w:val="a"/>
    <w:next w:val="a"/>
    <w:qFormat/>
    <w:rsid w:val="006E38B8"/>
    <w:pPr>
      <w:widowControl w:val="0"/>
      <w:spacing w:line="240" w:lineRule="auto"/>
      <w:ind w:firstLine="187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FDSchemeFootnote">
    <w:name w:val="FD_Scheme_Footnote"/>
    <w:basedOn w:val="a"/>
    <w:next w:val="a"/>
    <w:qFormat/>
    <w:rsid w:val="006E38B8"/>
    <w:pPr>
      <w:widowControl w:val="0"/>
      <w:spacing w:line="240" w:lineRule="auto"/>
      <w:ind w:firstLine="187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TCTableBody">
    <w:name w:val="TC_Table_Body"/>
    <w:basedOn w:val="a"/>
    <w:qFormat/>
    <w:rsid w:val="006E38B8"/>
    <w:pPr>
      <w:widowControl w:val="0"/>
      <w:spacing w:line="240" w:lineRule="auto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AFTitleRunningHead">
    <w:name w:val="AF_Title_Running_Head"/>
    <w:basedOn w:val="a"/>
    <w:next w:val="TAMainText"/>
    <w:link w:val="AFTitleRunningHeadChar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BEAuthorBiography">
    <w:name w:val="BE_Author_Biography"/>
    <w:basedOn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FACorrespondingAuthorFootnote">
    <w:name w:val="FA_Corresponding_Author_Footnote"/>
    <w:basedOn w:val="a"/>
    <w:next w:val="TAMainText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SNSynopsisTOC">
    <w:name w:val="SN_Synopsis_TOC"/>
    <w:basedOn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BGKeywords">
    <w:name w:val="BG_Keywords"/>
    <w:basedOn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BHBriefs">
    <w:name w:val="BH_Briefs"/>
    <w:basedOn w:val="a"/>
    <w:qFormat/>
    <w:rsid w:val="006E38B8"/>
    <w:pPr>
      <w:widowControl w:val="0"/>
    </w:pPr>
    <w:rPr>
      <w:rFonts w:ascii="等线" w:eastAsia="等线" w:hAnsi="等线" w:cs="Times New Roman"/>
      <w:kern w:val="2"/>
      <w:sz w:val="21"/>
      <w:szCs w:val="22"/>
      <w:lang w:eastAsia="zh-CN"/>
    </w:rPr>
  </w:style>
  <w:style w:type="paragraph" w:customStyle="1" w:styleId="StyleFACorrespondingAuthorFootnote7pt">
    <w:name w:val="Style FA_Corresponding_Author_Footnote + 7 pt"/>
    <w:basedOn w:val="a"/>
    <w:next w:val="BGKeywords"/>
    <w:link w:val="StyleFACorrespondingAuthorFootnote7ptChar"/>
    <w:qFormat/>
    <w:rsid w:val="006E38B8"/>
    <w:pPr>
      <w:widowControl w:val="0"/>
      <w:spacing w:line="240" w:lineRule="auto"/>
      <w:jc w:val="left"/>
    </w:pPr>
    <w:rPr>
      <w:rFonts w:ascii="Arno Pro" w:eastAsia="等线" w:hAnsi="Arno Pro" w:cs="Times New Roman"/>
      <w:kern w:val="20"/>
      <w:sz w:val="18"/>
      <w:szCs w:val="22"/>
      <w:lang w:eastAsia="zh-CN"/>
    </w:rPr>
  </w:style>
  <w:style w:type="character" w:customStyle="1" w:styleId="StyleFACorrespondingAuthorFootnote7ptChar">
    <w:name w:val="Style FA_Corresponding_Author_Footnote + 7 pt Char"/>
    <w:link w:val="StyleFACorrespondingAuthorFootnote7pt"/>
    <w:qFormat/>
    <w:rsid w:val="006E38B8"/>
    <w:rPr>
      <w:rFonts w:ascii="Arno Pro" w:eastAsia="等线" w:hAnsi="Arno Pro"/>
      <w:kern w:val="20"/>
      <w:sz w:val="18"/>
      <w:szCs w:val="22"/>
      <w:lang w:val="en-US" w:eastAsia="zh-CN"/>
    </w:rPr>
  </w:style>
  <w:style w:type="paragraph" w:customStyle="1" w:styleId="FAAuthorInfoSubtitle">
    <w:name w:val="FA_Author_Info_Subtitle"/>
    <w:basedOn w:val="a"/>
    <w:link w:val="FAAuthorInfoSubtitleChar"/>
    <w:qFormat/>
    <w:rsid w:val="006E38B8"/>
    <w:pPr>
      <w:widowControl w:val="0"/>
      <w:spacing w:before="120" w:after="60"/>
      <w:jc w:val="left"/>
    </w:pPr>
    <w:rPr>
      <w:rFonts w:ascii="等线" w:eastAsia="等线" w:hAnsi="等线" w:cs="Times New Roman"/>
      <w:b/>
      <w:kern w:val="2"/>
      <w:sz w:val="21"/>
      <w:szCs w:val="22"/>
      <w:lang w:eastAsia="zh-CN"/>
    </w:rPr>
  </w:style>
  <w:style w:type="character" w:customStyle="1" w:styleId="FAAuthorInfoSubtitleChar">
    <w:name w:val="FA_Author_Info_Subtitle Char"/>
    <w:link w:val="FAAuthorInfoSubtitle"/>
    <w:qFormat/>
    <w:rsid w:val="006E38B8"/>
    <w:rPr>
      <w:rFonts w:ascii="等线" w:eastAsia="等线" w:hAnsi="等线"/>
      <w:b/>
      <w:kern w:val="2"/>
      <w:sz w:val="21"/>
      <w:szCs w:val="22"/>
      <w:lang w:val="en-US" w:eastAsia="zh-CN"/>
    </w:rPr>
  </w:style>
  <w:style w:type="paragraph" w:customStyle="1" w:styleId="Default">
    <w:name w:val="Default"/>
    <w:qFormat/>
    <w:rsid w:val="006E38B8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  <w:lang w:val="en-US" w:eastAsia="en-US"/>
    </w:rPr>
  </w:style>
  <w:style w:type="character" w:customStyle="1" w:styleId="TESupportingInformationChar">
    <w:name w:val="TE_Supporting_Information Char"/>
    <w:link w:val="TESupportingInformation"/>
    <w:qFormat/>
    <w:rsid w:val="006E38B8"/>
    <w:rPr>
      <w:rFonts w:ascii="等线" w:eastAsia="等线" w:hAnsi="等线"/>
      <w:kern w:val="2"/>
      <w:sz w:val="21"/>
      <w:szCs w:val="22"/>
      <w:lang w:val="en-US" w:eastAsia="zh-CN"/>
    </w:rPr>
  </w:style>
  <w:style w:type="character" w:customStyle="1" w:styleId="tlid-translation">
    <w:name w:val="tlid-translation"/>
    <w:basedOn w:val="a0"/>
    <w:qFormat/>
    <w:rsid w:val="006E38B8"/>
  </w:style>
  <w:style w:type="paragraph" w:customStyle="1" w:styleId="FigureCaption">
    <w:name w:val="FigureCaption"/>
    <w:basedOn w:val="a"/>
    <w:qFormat/>
    <w:rsid w:val="006E38B8"/>
    <w:pPr>
      <w:widowControl w:val="0"/>
      <w:spacing w:before="230" w:after="460" w:line="180" w:lineRule="exact"/>
    </w:pPr>
    <w:rPr>
      <w:rFonts w:eastAsia="MS Mincho" w:cs="Times New Roman"/>
      <w:kern w:val="2"/>
      <w:sz w:val="14"/>
      <w:szCs w:val="14"/>
      <w:lang w:val="en-GB" w:eastAsia="ja-JP"/>
    </w:rPr>
  </w:style>
  <w:style w:type="character" w:customStyle="1" w:styleId="fontstyle01">
    <w:name w:val="fontstyle01"/>
    <w:basedOn w:val="a0"/>
    <w:qFormat/>
    <w:rsid w:val="006E38B8"/>
    <w:rPr>
      <w:rFonts w:ascii="AdvOT2e364b11" w:hAnsi="AdvOT2e364b11" w:hint="default"/>
      <w:color w:val="000000"/>
      <w:sz w:val="20"/>
      <w:szCs w:val="20"/>
    </w:rPr>
  </w:style>
  <w:style w:type="paragraph" w:customStyle="1" w:styleId="ExperimentalSection">
    <w:name w:val="ExperimentalSection"/>
    <w:basedOn w:val="a"/>
    <w:qFormat/>
    <w:rsid w:val="006E38B8"/>
    <w:pPr>
      <w:widowControl w:val="0"/>
      <w:spacing w:after="240" w:line="200" w:lineRule="exact"/>
    </w:pPr>
    <w:rPr>
      <w:rFonts w:eastAsia="MS Mincho" w:cs="Times New Roman"/>
      <w:kern w:val="2"/>
      <w:sz w:val="15"/>
      <w:szCs w:val="14"/>
      <w:lang w:val="en-GB" w:eastAsia="ja-JP"/>
    </w:rPr>
  </w:style>
  <w:style w:type="paragraph" w:customStyle="1" w:styleId="Adress">
    <w:name w:val="Adress"/>
    <w:basedOn w:val="a"/>
    <w:qFormat/>
    <w:rsid w:val="006E38B8"/>
    <w:pPr>
      <w:widowControl w:val="0"/>
      <w:spacing w:line="180" w:lineRule="exact"/>
      <w:ind w:left="425" w:hanging="425"/>
      <w:jc w:val="left"/>
    </w:pPr>
    <w:rPr>
      <w:rFonts w:eastAsia="MS Mincho" w:cs="Times New Roman"/>
      <w:kern w:val="2"/>
      <w:sz w:val="14"/>
      <w:szCs w:val="22"/>
      <w:lang w:val="de-DE" w:eastAsia="ja-JP"/>
    </w:rPr>
  </w:style>
  <w:style w:type="paragraph" w:customStyle="1" w:styleId="Abstract">
    <w:name w:val="Abstract"/>
    <w:basedOn w:val="a"/>
    <w:qFormat/>
    <w:rsid w:val="006E38B8"/>
    <w:pPr>
      <w:widowControl w:val="0"/>
      <w:spacing w:after="600" w:line="225" w:lineRule="exact"/>
    </w:pPr>
    <w:rPr>
      <w:rFonts w:eastAsia="MS Mincho" w:cs="Times New Roman"/>
      <w:kern w:val="2"/>
      <w:sz w:val="16"/>
      <w:szCs w:val="22"/>
      <w:lang w:val="en-GB" w:eastAsia="ja-JP"/>
    </w:rPr>
  </w:style>
  <w:style w:type="paragraph" w:customStyle="1" w:styleId="EndNoteBibliographyTitle">
    <w:name w:val="EndNote Bibliography Title"/>
    <w:basedOn w:val="a"/>
    <w:link w:val="EndNoteBibliographyTitle0"/>
    <w:rsid w:val="006E38B8"/>
    <w:pPr>
      <w:widowControl w:val="0"/>
      <w:spacing w:line="240" w:lineRule="auto"/>
      <w:jc w:val="center"/>
    </w:pPr>
    <w:rPr>
      <w:rFonts w:ascii="等线" w:eastAsia="等线" w:hAnsi="等线" w:cs="Times New Roman"/>
      <w:noProof/>
      <w:kern w:val="2"/>
      <w:sz w:val="21"/>
      <w:szCs w:val="22"/>
      <w:lang w:eastAsia="zh-CN"/>
    </w:rPr>
  </w:style>
  <w:style w:type="character" w:customStyle="1" w:styleId="EndNoteBibliographyTitle0">
    <w:name w:val="EndNote Bibliography Title 字符"/>
    <w:basedOn w:val="TAMainTextChar"/>
    <w:link w:val="EndNoteBibliographyTitle"/>
    <w:rsid w:val="006E38B8"/>
    <w:rPr>
      <w:rFonts w:ascii="等线" w:eastAsia="等线" w:hAnsi="等线"/>
      <w:noProof/>
      <w:kern w:val="2"/>
      <w:sz w:val="21"/>
      <w:szCs w:val="22"/>
      <w:lang w:val="en-US" w:eastAsia="zh-CN"/>
    </w:rPr>
  </w:style>
  <w:style w:type="paragraph" w:customStyle="1" w:styleId="EndNoteBibliography">
    <w:name w:val="EndNote Bibliography"/>
    <w:basedOn w:val="a"/>
    <w:link w:val="EndNoteBibliography0"/>
    <w:rsid w:val="006E38B8"/>
    <w:pPr>
      <w:widowControl w:val="0"/>
      <w:spacing w:line="240" w:lineRule="auto"/>
    </w:pPr>
    <w:rPr>
      <w:rFonts w:ascii="等线" w:eastAsia="等线" w:hAnsi="等线" w:cs="Times New Roman"/>
      <w:noProof/>
      <w:kern w:val="2"/>
      <w:sz w:val="21"/>
      <w:szCs w:val="22"/>
      <w:lang w:eastAsia="zh-CN"/>
    </w:rPr>
  </w:style>
  <w:style w:type="character" w:customStyle="1" w:styleId="EndNoteBibliography0">
    <w:name w:val="EndNote Bibliography 字符"/>
    <w:basedOn w:val="TAMainTextChar"/>
    <w:link w:val="EndNoteBibliography"/>
    <w:rsid w:val="006E38B8"/>
    <w:rPr>
      <w:rFonts w:ascii="等线" w:eastAsia="等线" w:hAnsi="等线"/>
      <w:noProof/>
      <w:kern w:val="2"/>
      <w:sz w:val="21"/>
      <w:szCs w:val="22"/>
      <w:lang w:val="en-US" w:eastAsia="zh-CN"/>
    </w:rPr>
  </w:style>
  <w:style w:type="character" w:customStyle="1" w:styleId="12">
    <w:name w:val="未处理的提及1"/>
    <w:basedOn w:val="a0"/>
    <w:uiPriority w:val="99"/>
    <w:semiHidden/>
    <w:unhideWhenUsed/>
    <w:rsid w:val="006E38B8"/>
    <w:rPr>
      <w:color w:val="605E5C"/>
      <w:shd w:val="clear" w:color="auto" w:fill="E1DFDD"/>
    </w:rPr>
  </w:style>
  <w:style w:type="paragraph" w:customStyle="1" w:styleId="AAAAAA">
    <w:name w:val="AAAAAA"/>
    <w:basedOn w:val="aff2"/>
    <w:link w:val="AAAAAA0"/>
    <w:qFormat/>
    <w:rsid w:val="00AA5946"/>
    <w:rPr>
      <w:rFonts w:eastAsia="等线"/>
      <w:lang w:eastAsia="zh-CN"/>
    </w:rPr>
  </w:style>
  <w:style w:type="character" w:customStyle="1" w:styleId="AAAAAA0">
    <w:name w:val="AAAAAA 字符"/>
    <w:basedOn w:val="aff3"/>
    <w:link w:val="AAAAAA"/>
    <w:rsid w:val="00AA5946"/>
    <w:rPr>
      <w:rFonts w:ascii="Arial" w:eastAsia="等线" w:hAnsi="Arial" w:cs="Arial"/>
      <w:b/>
      <w:bCs/>
      <w:sz w:val="28"/>
      <w:szCs w:val="28"/>
      <w:lang w:val="en-US" w:eastAsia="zh-CN"/>
    </w:rPr>
  </w:style>
  <w:style w:type="character" w:customStyle="1" w:styleId="skip">
    <w:name w:val="skip"/>
    <w:basedOn w:val="a0"/>
    <w:rsid w:val="00027ACD"/>
  </w:style>
  <w:style w:type="character" w:styleId="affff">
    <w:name w:val="Emphasis"/>
    <w:basedOn w:val="a0"/>
    <w:uiPriority w:val="20"/>
    <w:qFormat/>
    <w:rsid w:val="00027ACD"/>
    <w:rPr>
      <w:i/>
      <w:iCs/>
    </w:rPr>
  </w:style>
  <w:style w:type="character" w:styleId="affff0">
    <w:name w:val="Strong"/>
    <w:basedOn w:val="a0"/>
    <w:uiPriority w:val="22"/>
    <w:qFormat/>
    <w:rsid w:val="00027ACD"/>
    <w:rPr>
      <w:b/>
      <w:bCs/>
    </w:rPr>
  </w:style>
  <w:style w:type="character" w:customStyle="1" w:styleId="fontstyle21">
    <w:name w:val="fontstyle21"/>
    <w:basedOn w:val="a0"/>
    <w:rsid w:val="00027ACD"/>
    <w:rPr>
      <w:rFonts w:ascii="Symbol" w:hAnsi="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a0"/>
    <w:rsid w:val="00027ACD"/>
    <w:rPr>
      <w:rFonts w:ascii="CIDFont+F7" w:hAnsi="CIDFont+F7" w:hint="default"/>
      <w:b w:val="0"/>
      <w:bCs w:val="0"/>
      <w:i/>
      <w:iCs/>
      <w:color w:val="000000"/>
      <w:sz w:val="18"/>
      <w:szCs w:val="18"/>
    </w:rPr>
  </w:style>
  <w:style w:type="character" w:customStyle="1" w:styleId="fontstyle41">
    <w:name w:val="fontstyle41"/>
    <w:basedOn w:val="a0"/>
    <w:rsid w:val="00027ACD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BCAuthorAddressChar">
    <w:name w:val="BC_Author_Address Char"/>
    <w:link w:val="BCAuthorAddress"/>
    <w:rsid w:val="00027ACD"/>
    <w:rPr>
      <w:rFonts w:ascii="等线" w:eastAsia="等线" w:hAnsi="等线"/>
      <w:kern w:val="2"/>
      <w:sz w:val="21"/>
      <w:szCs w:val="22"/>
      <w:lang w:val="en-US" w:eastAsia="zh-CN"/>
    </w:rPr>
  </w:style>
  <w:style w:type="character" w:customStyle="1" w:styleId="BIEmailAddressChar">
    <w:name w:val="BI_Email_Address Char"/>
    <w:link w:val="BIEmailAddress"/>
    <w:rsid w:val="00027ACD"/>
    <w:rPr>
      <w:rFonts w:ascii="等线" w:eastAsia="等线" w:hAnsi="等线"/>
      <w:kern w:val="2"/>
      <w:sz w:val="21"/>
      <w:szCs w:val="22"/>
      <w:lang w:val="en-US" w:eastAsia="zh-CN"/>
    </w:rPr>
  </w:style>
  <w:style w:type="character" w:customStyle="1" w:styleId="AFTitleRunningHeadChar">
    <w:name w:val="AF_Title_Running_Head Char"/>
    <w:link w:val="AFTitleRunningHead"/>
    <w:rsid w:val="00027ACD"/>
    <w:rPr>
      <w:rFonts w:ascii="等线" w:eastAsia="等线" w:hAnsi="等线"/>
      <w:kern w:val="2"/>
      <w:sz w:val="21"/>
      <w:szCs w:val="22"/>
      <w:lang w:val="en-US" w:eastAsia="zh-CN"/>
    </w:rPr>
  </w:style>
  <w:style w:type="character" w:customStyle="1" w:styleId="AIReceivedDateChar">
    <w:name w:val="AI_Received_Date Char"/>
    <w:link w:val="AIReceivedDate"/>
    <w:rsid w:val="00027ACD"/>
    <w:rPr>
      <w:rFonts w:ascii="等线" w:eastAsia="等线" w:hAnsi="等线"/>
      <w:b/>
      <w:kern w:val="2"/>
      <w:sz w:val="21"/>
      <w:szCs w:val="22"/>
      <w:lang w:val="en-US" w:eastAsia="zh-CN"/>
    </w:rPr>
  </w:style>
  <w:style w:type="character" w:customStyle="1" w:styleId="fontstyle11">
    <w:name w:val="fontstyle11"/>
    <w:basedOn w:val="a0"/>
    <w:rsid w:val="00027ACD"/>
    <w:rPr>
      <w:rFonts w:ascii="Cambria" w:hAnsi="Cambri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EndNoteBibliographyChar">
    <w:name w:val="EndNote Bibliography Char"/>
    <w:rsid w:val="00027ACD"/>
    <w:rPr>
      <w:rFonts w:ascii="Arial" w:eastAsia="宋体" w:hAnsi="Arial" w:cs="Arial"/>
      <w:noProof/>
      <w:kern w:val="0"/>
      <w:sz w:val="14"/>
      <w:szCs w:val="20"/>
      <w:lang w:eastAsia="en-US"/>
    </w:rPr>
  </w:style>
  <w:style w:type="character" w:customStyle="1" w:styleId="13">
    <w:name w:val="未处理的提及1"/>
    <w:basedOn w:val="a0"/>
    <w:uiPriority w:val="99"/>
    <w:semiHidden/>
    <w:unhideWhenUsed/>
    <w:rsid w:val="00027AC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63" Type="http://schemas.openxmlformats.org/officeDocument/2006/relationships/image" Target="media/image33.png"/><Relationship Id="rId68" Type="http://schemas.openxmlformats.org/officeDocument/2006/relationships/image" Target="media/image36.emf"/><Relationship Id="rId84" Type="http://schemas.openxmlformats.org/officeDocument/2006/relationships/image" Target="media/image50.png"/><Relationship Id="rId16" Type="http://schemas.openxmlformats.org/officeDocument/2006/relationships/image" Target="media/image7.emf"/><Relationship Id="rId11" Type="http://schemas.openxmlformats.org/officeDocument/2006/relationships/image" Target="media/image3.e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74" Type="http://schemas.openxmlformats.org/officeDocument/2006/relationships/image" Target="media/image40.png"/><Relationship Id="rId79" Type="http://schemas.openxmlformats.org/officeDocument/2006/relationships/image" Target="media/image45.png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png"/><Relationship Id="rId30" Type="http://schemas.openxmlformats.org/officeDocument/2006/relationships/image" Target="media/image15.emf"/><Relationship Id="rId35" Type="http://schemas.openxmlformats.org/officeDocument/2006/relationships/oleObject" Target="embeddings/oleObject10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oleObject" Target="embeddings/oleObject19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77" Type="http://schemas.openxmlformats.org/officeDocument/2006/relationships/image" Target="media/image43.png"/><Relationship Id="rId8" Type="http://schemas.openxmlformats.org/officeDocument/2006/relationships/footer" Target="footer1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8.png"/><Relationship Id="rId80" Type="http://schemas.openxmlformats.org/officeDocument/2006/relationships/image" Target="media/image46.png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4.wmf"/><Relationship Id="rId59" Type="http://schemas.openxmlformats.org/officeDocument/2006/relationships/image" Target="media/image31.emf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3.bin"/><Relationship Id="rId41" Type="http://schemas.openxmlformats.org/officeDocument/2006/relationships/image" Target="media/image21.emf"/><Relationship Id="rId54" Type="http://schemas.openxmlformats.org/officeDocument/2006/relationships/image" Target="media/image28.png"/><Relationship Id="rId62" Type="http://schemas.openxmlformats.org/officeDocument/2006/relationships/oleObject" Target="embeddings/oleObject22.bin"/><Relationship Id="rId70" Type="http://schemas.openxmlformats.org/officeDocument/2006/relationships/image" Target="media/image37.wmf"/><Relationship Id="rId75" Type="http://schemas.openxmlformats.org/officeDocument/2006/relationships/image" Target="media/image41.png"/><Relationship Id="rId83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6.bin"/><Relationship Id="rId57" Type="http://schemas.openxmlformats.org/officeDocument/2006/relationships/image" Target="media/image30.wmf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image" Target="media/image27.wmf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81" Type="http://schemas.openxmlformats.org/officeDocument/2006/relationships/image" Target="media/image47.png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9" Type="http://schemas.openxmlformats.org/officeDocument/2006/relationships/image" Target="media/image20.wmf"/><Relationship Id="rId34" Type="http://schemas.openxmlformats.org/officeDocument/2006/relationships/image" Target="media/image17.png"/><Relationship Id="rId50" Type="http://schemas.openxmlformats.org/officeDocument/2006/relationships/image" Target="media/image26.emf"/><Relationship Id="rId55" Type="http://schemas.openxmlformats.org/officeDocument/2006/relationships/image" Target="media/image29.wmf"/><Relationship Id="rId76" Type="http://schemas.openxmlformats.org/officeDocument/2006/relationships/image" Target="media/image42.png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3.png"/><Relationship Id="rId66" Type="http://schemas.openxmlformats.org/officeDocument/2006/relationships/image" Target="media/image35.wmf"/><Relationship Id="rId87" Type="http://schemas.openxmlformats.org/officeDocument/2006/relationships/theme" Target="theme/theme1.xml"/><Relationship Id="rId61" Type="http://schemas.openxmlformats.org/officeDocument/2006/relationships/image" Target="media/image32.wmf"/><Relationship Id="rId82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084334-BFC5-4008-8B4F-4AD0BA4FF0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3</Pages>
  <Words>2192</Words>
  <Characters>12496</Characters>
  <Application>Microsoft Office Word</Application>
  <DocSecurity>0</DocSecurity>
  <Lines>104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JNANO_Article_Template_for_Word</vt:lpstr>
      <vt:lpstr>BJNANO_Article_Template_for_Word</vt:lpstr>
    </vt:vector>
  </TitlesOfParts>
  <Manager/>
  <Company/>
  <LinksUpToDate>false</LinksUpToDate>
  <CharactersWithSpaces>14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NANO_Article_Template_for_Word</dc:title>
  <dc:subject/>
  <dc:creator/>
  <cp:keywords/>
  <dc:description/>
  <cp:lastModifiedBy/>
  <cp:revision>1</cp:revision>
  <cp:lastPrinted>2010-01-22T11:20:00Z</cp:lastPrinted>
  <dcterms:created xsi:type="dcterms:W3CDTF">2022-03-19T11:14:00Z</dcterms:created>
  <dcterms:modified xsi:type="dcterms:W3CDTF">2022-04-13T01:30:00Z</dcterms:modified>
</cp:coreProperties>
</file>